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notesSlides/notesSlide5.xml" ContentType="application/vnd.openxmlformats-officedocument.presentationml.notesSlide+xml"/>
  <Override PartName="/ppt/ink/ink2.xml" ContentType="application/inkml+xml"/>
  <Override PartName="/ppt/notesSlides/notesSlide6.xml" ContentType="application/vnd.openxmlformats-officedocument.presentationml.notesSlide+xml"/>
  <Override PartName="/ppt/ink/ink3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4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ink/ink5.xml" ContentType="application/inkml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ink/ink6.xml" ContentType="application/inkml+xml"/>
  <Override PartName="/ppt/notesSlides/notesSlide17.xml" ContentType="application/vnd.openxmlformats-officedocument.presentationml.notesSlide+xml"/>
  <Override PartName="/ppt/ink/ink7.xml" ContentType="application/inkml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524" r:id="rId3"/>
    <p:sldId id="525" r:id="rId4"/>
    <p:sldId id="526" r:id="rId5"/>
    <p:sldId id="529" r:id="rId6"/>
    <p:sldId id="532" r:id="rId7"/>
    <p:sldId id="535" r:id="rId8"/>
    <p:sldId id="544" r:id="rId9"/>
    <p:sldId id="517" r:id="rId10"/>
    <p:sldId id="527" r:id="rId11"/>
    <p:sldId id="528" r:id="rId12"/>
    <p:sldId id="520" r:id="rId13"/>
    <p:sldId id="516" r:id="rId14"/>
    <p:sldId id="540" r:id="rId15"/>
    <p:sldId id="543" r:id="rId16"/>
    <p:sldId id="541" r:id="rId17"/>
    <p:sldId id="545" r:id="rId18"/>
    <p:sldId id="533" r:id="rId19"/>
    <p:sldId id="534" r:id="rId20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5">
          <p15:clr>
            <a:srgbClr val="A4A3A4"/>
          </p15:clr>
        </p15:guide>
        <p15:guide id="2" pos="230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43" autoAdjust="0"/>
    <p:restoredTop sz="94300" autoAdjust="0"/>
  </p:normalViewPr>
  <p:slideViewPr>
    <p:cSldViewPr snapToGrid="0" snapToObjects="1">
      <p:cViewPr varScale="1">
        <p:scale>
          <a:sx n="204" d="100"/>
          <a:sy n="204" d="100"/>
        </p:scale>
        <p:origin x="-4032" y="5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2226"/>
    </p:cViewPr>
  </p:sorterViewPr>
  <p:notesViewPr>
    <p:cSldViewPr snapToGrid="0" snapToObjects="1">
      <p:cViewPr varScale="1">
        <p:scale>
          <a:sx n="94" d="100"/>
          <a:sy n="94" d="100"/>
        </p:scale>
        <p:origin x="-3468" y="-102"/>
      </p:cViewPr>
      <p:guideLst>
        <p:guide orient="horz" pos="3025"/>
        <p:guide pos="230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6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8" y="6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6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81837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6-04T18:57:02.7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674 1841 51 0,'0'-7'71'0,"0"-8"-3"15,0 0-29 1,0 0-1-16,0-3-6 16,0 7-1-16,0 4-17 31,0 7 1-31,0 0-12 15,-4 7 0-15,0 22 0 16,4 13 0 0,0 5 6-16,12 8 1 15,13-14 6 1,9 7 1-16,17-7 6 15,8-23 1-15,5-11-8 16,-5-7 1 0,-3-7-14-16,-19-15 2 15,-1-4-49 1,-13 1 1-16,-1-13-89 15,-15 1-9-15,-3-10 40 16</inkml:trace>
  <inkml:trace contextRef="#ctx0" brushRef="#br0" timeOffset="224.0224">21947 1546 184 0,'0'0'109'16,"0"0"-5"-16,-3-7-110 15,-1 3 1 1,4 1-99-16,0 3-7 15,0-4-1 1</inkml:trace>
  <inkml:trace contextRef="#ctx0" brushRef="#br0" timeOffset="455.0455">22114 1502 186 0,'0'0'107'16,"0"0"-5"-16,0 0-145 16,0 0 2-16,0-4-65 31,12-4-9-31,2-6 44 15</inkml:trace>
  <inkml:trace contextRef="#ctx0" brushRef="#br0" timeOffset="1013.1013">21799 1107 35 0,'-29'8'52'0,"-19"6"1"16,-8 27-31-1,-7 7 1-15,0 14 2 16,11 19 0-16,8 16-3 15,7-5 1 1,11 18-11-16,15 9 1 16,7-5-7-1,4-3 1 1,22 3 1-16,16-10-1 15,10-4 1 1,18-12 1-16,5-18 11 16,14-14 1-1,15-24 11-15,18-17 1 16,15-15-11-1,8-21 1-15,11-28-19 16,-4-25 2-16,-6-18-6 16,-13-12 0-1,-18-17 0-15,-22-31 0 16,-26 1 0-1,-41 0 0-15,-22 0 0 16,-59 22 0-16,-45 10-9 16,-29 13 2-1,-23 21-62-15,1 14-2 16,6 19-56-1,12 12-13-15,4 6 70 16</inkml:trace>
  <inkml:trace contextRef="#ctx0" brushRef="#br0" timeOffset="2246.2246">10385 4872 77 0,'0'-15'80'16,"4"-4"-4"-16,-1 0-43 15,-3 1-1-15,0 7-6 16,0 0 0-1,0 4-18-15,0 3 2 16,0 4-7 0,0 4 0-16,4 22 2 15,4 18 1 1,2 15-1-16,5 3 0 15,4 16 1 1,3-4 1-16,0 7 0 16,0-7 1-1,-3-1 0 1,-4-2 0-16,-1-13-2 15,5 2 1-15,0-12-2 16,-5-4 0 0,1-3-1-16,-4-1 1 15,-7-15-1 1,0-2 1-16,0-15 3 15,-4-1 1-15,0-7-3 16,0-18 2 0,3-41-8-16,15-40 0 15,5-39 0 1,18-20 0-16,11-1 0 15,-8 18 0-15,-7 35-3 16,-7 24 1 0,-12 26-64-16,-11 24 0 15,8 10-66 1,-7 14-14-16,-1 8 73 15</inkml:trace>
  <inkml:trace contextRef="#ctx0" brushRef="#br0" timeOffset="2666.2666">11396 4752 109 0,'-4'0'77'0,"-18"0"-3"15,-7 0-71 1,-1 20 0-16,0 20 9 16,4 23-1-16,4 7 6 15,7 15 0 1,8-8 0-16,7 1 0 15,0-8 1 1,11-3 0-16,11-8-4 16,7-8 0-1,9-11-6 1,-5-6 1-16,0-1-21 0,-3-14 2 31,4-12-95-31,-5-7-4 16,-3-11-6-1</inkml:trace>
  <inkml:trace contextRef="#ctx0" brushRef="#br0" timeOffset="2988.2988">11633 4927 128 0,'0'-4'78'16,"0"4"-2"-16,0 0-75 15,-4 4 0 1,0 32 20-16,1 13 0 16,3 17 3-1,-4 8 1-15,0 3-5 16,4-7 0-16,0-8-2 15,8-9 1 1,11-9-3-16,17-7 1 16,1-4-8-1,8-10 0 1,-4-13-8-16,11-2-1 15,-8-8-45 1,-7 0 1-16,-8-18-85 16,-6-12-10-1,-16-15 40-15</inkml:trace>
  <inkml:trace contextRef="#ctx0" brushRef="#br0" timeOffset="3212.3212">11514 5141 144 0,'-3'0'95'15,"3"0"-7"-15,0 0-66 16,30-4 2-16,14 0 2 16,19 1 0-1,14-2-29-15,-10 1 1 16,0 4-56-1,-1-3 2-15,-14-3-55 16,-15-13-9-16,4-3 57 31</inkml:trace>
  <inkml:trace contextRef="#ctx0" brushRef="#br0" timeOffset="3414.3414">12096 4742 144 0,'11'0'105'15,"23"0"-9"-15,6 19-81 16,8 21 2-1,-3 20-8-15,-15 17 0 16,-12 18-5 0,-15-3 1-16,-3 6-14 15,-7-10 1-15,-15-7-98 16,3-10-8-1,4-13 5-15</inkml:trace>
  <inkml:trace contextRef="#ctx0" brushRef="#br0" timeOffset="3944.3944">12777 4923 89 0,'-7'0'83'16,"-1"0"-4"-16,1 4-43 15,7-4 0-15,11 3-2 16,30 1 3 0,14 0-23-1,12 3 0-15,4-3-12 16,-5 0 1-1,-10-4-17-15,-12 0 1 16,0 0-54 0,-10 0 0-16,-8 0-38 15,-7-4-6-15,-8-7 61 16</inkml:trace>
  <inkml:trace contextRef="#ctx0" brushRef="#br0" timeOffset="4144.4144">12810 5167 144 0,'8'0'111'16,"29"0"-8"-16,18 0-78 15,24 0-2 1,17 0-22-16,-11 0 0 15,4-4-94 1,-11 0-2-16,-8 1-21 16</inkml:trace>
  <inkml:trace contextRef="#ctx0" brushRef="#br0" timeOffset="5212.5212">14025 4735 102 0,'-3'-11'87'16,"3"-8"-4"-16,-4 1-60 15,4-1-1 1,0 8-9-16,0 11 0 16,0 0-2-1,4 22 0-15,7 27 3 16,4 6 0-16,3 4-8 15,1 7 0 1,3-3 0-16,4-1 1 16,-7-2 1-1,-1-1 1-15,1-4-1 16,-5-7 1-16,-3 4-4 15,4-12 1 1,-3 1-1-16,-1-15 1 16,-1-8 1-1,-6-7 0-15,-4-3 0 16,0-5 0-16,0 1-3 15,0-4 1 1,0 0-5-16,4-7 0 16,3-30 0-1,12-25 0 1,3-35 0-16,19-21 0 15,3-23 0 1,1-6 0-16,0 11 0 16,-9 25 0-1,-10 21-64-15,-4 28 2 16,-6 18-72-1,1 15-11-15,2 14 65 16</inkml:trace>
  <inkml:trace contextRef="#ctx0" brushRef="#br0" timeOffset="5637.5637">15074 4735 124 0,'-8'-4'81'16,"-3"1"-3"-1,-7 3-68-15,-1 7 1 16,-3 33 23 0,3 27 0-16,4 14-8 15,12 15 0-15,3-3-18 16,22-13 0-1,15-10-22-15,11-21 0 16,0-17-101 0,8-14-8-16,-8-18 11 15</inkml:trace>
  <inkml:trace contextRef="#ctx0" brushRef="#br0" timeOffset="6013.6013">15441 4772 147 0,'-8'0'100'0,"-11"22"-6"15,-2 22-78 1,5 19 2-16,1 7 3 15,8 4-1-15,7-4-2 16,0-7 0 0,22-12-5-16,15-10 1 15,4-15-22 1,-3-15 0-16,2-7-79 15,-3-4-1-15,-7 0-34 16,-8-19-7 0</inkml:trace>
  <inkml:trace contextRef="#ctx0" brushRef="#br0" timeOffset="6199.6199">15281 5056 164 0,'-4'0'106'15,"4"-4"-6"-15,0-3-93 16,26-5 2-1,22 2-39-15,34-5 3 16,14-1-78 0,8 2-8-16,7-4 32 15</inkml:trace>
  <inkml:trace contextRef="#ctx0" brushRef="#br0" timeOffset="6507.6507">15818 4989 155 0,'-4'0'99'16,"4"0"-6"0,0 0-77-16,23 0 1 15,21 0 0 1,16 0 0-16,9 0-15 15,-2-3 0-15,-7-1-69 16,-16-3 1 0,4-5-50-16,-26 2-8 15,-7-5 79 1</inkml:trace>
  <inkml:trace contextRef="#ctx0" brushRef="#br0" timeOffset="6701.6701">15922 5097 134 0,'0'6'100'16,"0"-2"-6"-16,0 7-73 15,7 1 2 1,15-5-9-16,16 4-1 16,21-7-27-1,3-4-1 1,9 0-57-16,10-11-4 15,-14-15-22 1,-11-3-3-16</inkml:trace>
  <inkml:trace contextRef="#ctx0" brushRef="#br0" timeOffset="6957.6957">16489 5004 109 0,'-8'0'101'0,"-14"15"-6"15,7 18-62 1,12-3 1-16,3 3-9 16,14-11-1-16,24-7-6 15,6-15 0 1,4 0-8-16,-4-22 0 15,-11-11-9 1,-21 3 1-16,-12-4-8 16,-23 13 1-1,-25 5-11-15,-4 9 1 16,-3 7-52-1,10 0 1-15,20 7-46 16,25 5-10-16,11-8 61 31</inkml:trace>
  <inkml:trace contextRef="#ctx0" brushRef="#br0" timeOffset="7188.7188">16693 4687 158 0,'0'0'94'16,"14"0"-6"-16,23 3-94 15,18 31 0 1,1 29 7-16,-15 17 0 16,-4 20 5-1,-29 4 1-15,-8-12-1 16,-45-7 0-16,-10-15-72 15,-12-11-2 1,3-19-37-16,16-14-3 16</inkml:trace>
  <inkml:trace contextRef="#ctx0" brushRef="#br0" timeOffset="7802.7802">17644 4901 39 0,'-7'0'82'16,"3"3"-2"-16,-3 5-15 16,7-1-3-1,3-7-14-15,19 0 0 16,12 0-24-1,-1-22 1-15,0-8-18 16,1 1 1 0,-8-8-11-1,-8 0 1-15,-10-7-11 16,-8 0 1-1,-19 7-6-15,-14 7 1 16,-11 15 5 0,-8 15 0-16,-8 12 10 15,-7 32 0-15,4 23 14 16,12 24 0-1,10 17 16-15,26-1 0 16,15 0-11 0,37-19 2-16,30-14-19 15,15-19 0-15,10-14-14 16,4-15 1-1,0-15-117-15,1-11-4 16,3-4-1 0</inkml:trace>
  <inkml:trace contextRef="#ctx0" brushRef="#br0" timeOffset="8292.8292">17985 3816 181 0,'0'0'116'15,"4"0"-8"-15,25 0-95 16,31 0 0-1,13 0-57-15,9 4-2 16,3-1-72 0,-7-3-11-16,-8 0 57 15</inkml:trace>
  <inkml:trace contextRef="#ctx0" brushRef="#br0" timeOffset="8916.8916">19029 3450 74 0,'0'-7'84'0,"0"0"-3"15,0 0-60 1,0 3 2-16,4 4-13 15,-4 0 2 1,0 7 6-16,0 22-1 16,0 9-4-1,-4 5 2-15,-7-1-4 16,4 2 1-16,3-7 2 15,4-4 1 1,7-15-3-16,20-3 1 16,17 0-9-1,-3-1 0-15,-1-6-17 16,-7-4 1-1,-3 0-29 1,-8-4-1-16,-11 0-64 16,-11-4-10-16,0-15 29 15</inkml:trace>
  <inkml:trace contextRef="#ctx0" brushRef="#br0" timeOffset="9115.9115">18844 3531 142 0,'0'0'98'0,"0"0"-6"15,22-3-72 1,19-5 1-16,14-2-4 16,5-1 0-1,3 3-31-15,-7 1-1 16,-8 7-92-1,-11 0-8-15,-8 0 11 16</inkml:trace>
  <inkml:trace contextRef="#ctx0" brushRef="#br0" timeOffset="9450.945">19681 3317 113 0,'0'0'94'0,"0"4"-4"16,0 22-54-1,-11 18 1-15,-12 19 1 16,2 19-1-1,-13 6-17-15,-7 12 1 16,4-12-15-16,8-11 0 16,3-10-18-1,7-15 1-15,1-19-65 16,14-15-2-1,4-18-45-15,11-10-10 16,15-35 75 0</inkml:trace>
  <inkml:trace contextRef="#ctx0" brushRef="#br0" timeOffset="9690.969">19855 3628 187 0,'0'7'100'0,"4"11"-4"16,0 23-86-1,-4 7 0-15,0 19 20 16,0 3 0-16,0-4-17 16,0-3 1-1,0-19-10-15,0-11 1 16,-4-14-16-1,4-12 1-15,0-7-109 16,0-7-4-16,4-27-7 16</inkml:trace>
  <inkml:trace contextRef="#ctx0" brushRef="#br0" timeOffset="10229.0228">19811 3746 61 0,'-8'-4'72'16,"-3"1"-3"-1,0-1-29-15,4 0 0 16,3 4-4 0,4-4 1-16,0 1-18 15,0 3 1-15,0 0-7 16,0 0 0-1,19 0 2-15,10 0 0 16,0 0-3 0,9 3 0-16,3 1-6 15,3 7 0-15,-7 7-4 16,0-2 0-1,-7-2-4-15,-12-3 1 16,-7 0 0 0,-7 0 0-16,-4 4-2 15,-4-11 0-15,-18-1-1 16,-8-3 0-1,-7 0 0-15,1 0 1 16,5 4 0 0,6 11 0-16,6 3 13 15,12 5 1 1,7 6 2-1,7-3 0-15,23 3-11 16,7-10 2 0,4-5-4-16,3-6 0 15,-7-4-10 1,4-1 1-16,-4-3-62 15,7 0-2-15,5 0-53 16,2-3-13 0,-6-15 72-16</inkml:trace>
  <inkml:trace contextRef="#ctx0" brushRef="#br0" timeOffset="10517.0516">20766 3642 71 0,'0'-3'79'15,"-15"3"-2"-15,-3 0-38 16,-12 0-1 0,-7 3 7-16,-7 23 1 15,-8 15-9 1,12 10 0-1,9 5-20-15,31 7 0 16,15-8-14 0,49-11 2-16,28-10-5 15,34-16 0 1,29-11-130-16,24-7-4 15,17-3-13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6-04T18:57:27.2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74 5454 61 0,'0'0'76'15,"0"-3"2"1,0-5-3-16,0 5-47 15,-4-1 0 1,0 4-18-16,-7 0 0 16,-3 11 1-16,-5 11 0 15,4 11 2 1,0 16 0-16,8-2 0 15,7 12 1 1,0 1 1-16,7-16 0 16,11 0-2-1,9-8 1-15,-2-13-8 16,5-5 1-16,3-6-17 31,1-9 2-31,-4-3-122 16,-5-15-3-16,-14-33-7 15</inkml:trace>
  <inkml:trace contextRef="#ctx0" brushRef="#br0" timeOffset="161.0161">12566 5121 193 0,'0'-3'111'0,"0"-3"-5"15,0-3-130 1,0-1-1-16,8 6-82 16,21 4-9-1,5 0 21-15</inkml:trace>
  <inkml:trace contextRef="#ctx0" brushRef="#br0" timeOffset="545.0545">13096 5347 141 0,'0'-7'83'0,"0"1"-4"16,-11-3-80-1,-8 9 0-15,-6 9 15 16,-9 27 2-16,4 19 2 15,-3 15 1 1,18 11 3-16,11-3-1 16,4-9-4-1,19-13 1-15,11-12-12 16,-1-6 1-1,5-17-48-15,-1-13-1 16,0-8-78-16,8-15-10 16,-15-32 41-1</inkml:trace>
  <inkml:trace contextRef="#ctx0" brushRef="#br0" timeOffset="850.085">13337 5322 95 0,'0'0'70'15,"0"0"-2"-15,0 7-49 16,0 25 0-16,0 17 20 16,0 13-1-1,0 9-6-15,0-4 0 16,0 3-11-1,0-15 1-15,15-11-9 16,3-3 1-16,4-8-7 16,-4-11 0-1,9-3-10-15,2-8 1 16,5-4-41-1,-1-7 0-15,-11 0-82 16,-7-11-11 0,-8-23 38-16</inkml:trace>
  <inkml:trace contextRef="#ctx0" brushRef="#br0" timeOffset="1050.105">13241 5613 107 0,'0'0'91'0,"21"0"-3"16,17 0-63 0,14 0 0-16,3 0-38 15,15-3-1-15,1-6-83 16,-16 2-7 0,-6-7 23-16</inkml:trace>
  <inkml:trace contextRef="#ctx0" brushRef="#br0" timeOffset="1356.1356">13703 5232 76 0,'0'0'75'16,"15"0"-3"-16,29 0-43 15,12 9-1 1,3 27-1-16,1 21 0 15,-8 16-10-15,-16 7 2 16,-13 13-9 0,-23-8 1-16,-11 0-21 15,-30-12 2 1,-3-6-95-16,2-12-8 15,9-18 6 1</inkml:trace>
  <inkml:trace contextRef="#ctx0" brushRef="#br0" timeOffset="1920.192">14507 5521 102 0,'-4'0'104'16,"1"0"-6"-1,-1 0-56 1,4 0 1-16,33 0-13 16,34 0 1-16,14 0-13 15,12 0 0 1,-1 0-15-16,-17 0 0 15,-16 4-22 1,-22-1 0-16,-4 1-90 16,-14 0-4-1,-15-1-8-15</inkml:trace>
  <inkml:trace contextRef="#ctx0" brushRef="#br0" timeOffset="2147.2147">14637 5723 162 0,'11'0'126'16,"30"0"-7"-16,21 4-82 16,28-4 1-1,6 0-27-15,0 0 0 16,0 0-76-1,-25 0-1-15,-20 0-66 16,-21 0-13 0,-18 0 72-1</inkml:trace>
  <inkml:trace contextRef="#ctx0" brushRef="#br0" timeOffset="3716.3716">15974 5414 84 0,'0'7'92'16,"0"12"-6"-16,-4 10-48 16,0 12-1-16,4 10-13 15,4-6 2 1,22-1-15-16,4-11 1 15,-1-13-79 1,5-18-1 0,-5-4-49-16,-3-36-6 15</inkml:trace>
  <inkml:trace contextRef="#ctx0" brushRef="#br0" timeOffset="3869.3869">15974 5144 185 0,'0'0'107'16,"3"-3"-5"-16,16 3-142 15,-8 0 1 1,8 0-66-16,14 0-10 16,-7 3 42-1</inkml:trace>
  <inkml:trace contextRef="#ctx0" brushRef="#br0" timeOffset="4221.4221">16481 5163 115 0,'0'4'97'16,"0"14"-6"-16,-11 20-65 16,-4 9 0-1,1 17-6-15,10 9 1 16,8 1-4-1,-4-1 0-15,10-17-4 16,13-5 1-16,-1-14-14 16,0-14 1-1,1-14-90-15,2-4-2 16,2-5-36-1,2-23-6-15</inkml:trace>
  <inkml:trace contextRef="#ctx0" brushRef="#br0" timeOffset="4541.4541">16793 5196 142 0,'-4'0'104'0,"0"11"-7"16,0 14-69-16,4 13 0 16,0 14-4-1,0 7 0-15,8 0-12 16,2 0 1-1,5-4-7-15,0-11 1 16,4-10-4 0,-5-9 0-16,1-10-20 15,-3-4 1-15,-2-7-110 16,1-4-6-1,-3-15 7-15</inkml:trace>
  <inkml:trace contextRef="#ctx0" brushRef="#br0" timeOffset="4713.4713">16589 5425 167 0,'0'0'117'16,"14"0"-8"-1,27 0-90-15,22 0 1 16,7 0-25-1,4 0 1-15,1 0-111 16,-8 0-6-16,-9 0 2 16</inkml:trace>
  <inkml:trace contextRef="#ctx0" brushRef="#br0" timeOffset="4995.4995">17244 5318 137 0,'-3'0'105'0,"3"4"-7"15,0 3-68 1,10-2 1-16,17 1-13 15,9-3 1-15,9 1-27 32,-5 1 1-32,2-5-80 15,-2 0-3-15,-10 0-25 16,-12 0-5-1</inkml:trace>
  <inkml:trace contextRef="#ctx0" brushRef="#br0" timeOffset="5212.5212">17237 5495 170 0,'0'0'128'16,"4"4"-9"-16,14 3-90 15,12 0 0 1,10 5-26-16,12-12 0 15,4 0-76-15,6 0-1 16,-6-15-54 0,3-12-11-16,-7-5 79 15</inkml:trace>
  <inkml:trace contextRef="#ctx0" brushRef="#br0" timeOffset="5505.5505">17778 5436 130 0,'-4'11'111'16,"0"8"-8"-16,4 10-58 15,0 1-2-15,22-12-13 16,12-10 0 0,2-8-21-16,-2-4 1 15,3-18-10 1,-11-4 0-16,-7-1 0 15,-19 2 0-15,-4 3-4 16,-22 4 1 0,-11 7-11-16,-4 3 1 15,0 8-24 1,8 0 1-16,11 0-40 15,10 8-1 1,12-5-24-16,0-3-4 16,16-3 60-16</inkml:trace>
  <inkml:trace contextRef="#ctx0" brushRef="#br0" timeOffset="5794.5794">17899 5159 85 0,'0'0'91'16,"4"0"-7"-16,19 0-54 15,2 0 1 1,9 11-12-16,3 15 0 15,-4 14-2 1,1 9 0-16,-16 9-6 16,-14 9 0-16,-8-1-6 15,-22-3 0 1,-14-8-80-16,-2-14-1 15,-2-11-43 1,11-12-9-16</inkml:trace>
  <inkml:trace contextRef="#ctx0" brushRef="#br0" timeOffset="6451.6451">18814 5311 150 0,'0'0'118'16,"15"0"-8"-1,7-8-77-15,8-7-1 16,3 0-13 0,-3-3 0-1,-4 4-8-15,-11-4 0 16,7-9-8-16,-15 9 2 15,-7-1-5 1,0 1 0-16,-29 7 0 16,3 6 0-1,-15 5-4-15,-11 8 2 16,4 29-1-1,4 19 0-15,-1 3 3 16,19 8 0-16,15 2 3 16,11-9 0-1,19-9-1-15,40-14 2 16,4-12-4-1,15-13 0-15,0-8 0 16,-5-4 0-16,-9 0-130 16,-12-9-4-1,-4-5-13-15</inkml:trace>
  <inkml:trace contextRef="#ctx0" brushRef="#br0" timeOffset="6928.6928">19292 4554 162 0,'0'0'130'0,"22"4"-10"16,26-1-92-1,19 1 1-15,18 4-48 16,-3 6 1 0,-12-3-103-16,-10-7-8 15,-12-4 12-15</inkml:trace>
  <inkml:trace contextRef="#ctx0" brushRef="#br0" timeOffset="7408.7408">19999 4129 131 0,'0'0'97'0,"0"0"-8"16,0 0-72 0,0 0-1-16,0 18 4 15,0 20 0 1,0 17 0-16,0 12 1 15,0-5-6-15,-10-3 1 16,6-7-2 0,4-12 1-16,0-13-6 15,26-9 2 1,3-7-11-16,9 0 0 15,-2-7-8 1,-6-4 1-16,4 0-31 16,-13 0 0-16,6-12-86 15,-16-2-10 1,-8-8 27-16</inkml:trace>
  <inkml:trace contextRef="#ctx0" brushRef="#br0" timeOffset="7608.7608">19859 4307 136 0,'0'0'107'16,"7"0"-7"0,30 0-69-16,11-4 0 15,15 4-18 1,8-4 0-16,-9 4-81 15,-2-4 1 1,-12 1-52-16,-7-9-8 16,-15-6 77-16</inkml:trace>
  <inkml:trace contextRef="#ctx0" brushRef="#br0" timeOffset="7929.7929">20470 4008 161 0,'4'0'122'0,"0"10"-8"15,-4 24-80 1,0 22 0-16,0 25-17 16,0 10 1-16,-4 13-13 15,0 0 1 1,-3-23-6-16,-1-7 0 15,-3-23-7 1,0-14 2-16,4-4-124 16,7-18-5-1,0-15-8-15</inkml:trace>
  <inkml:trace contextRef="#ctx0" brushRef="#br0" timeOffset="10872.0871">20703 4362 10 0,'0'0'66'15,"0"-4"2"-15,0 4 3 16,0 0-2-16,0-4-21 16,0 4 0-1,4 0-21-15,-4 0-1 16,4 0-8-1,-4 15 0-15,0 3-7 16,0 1 1-16,0 7-6 16,-4-4 1-1,-4-11-5-15,8-3 2 16,0-4-4-1,0-4 0-15,19 0 0 16,10 0 0 0,-2 0-5-16,-5 0 2 15,4 0-51-15,-8 0 0 16,-3 0-76-1,-7-8-11 1,-1-7 53 0</inkml:trace>
  <inkml:trace contextRef="#ctx0" brushRef="#br0" timeOffset="11107.1106">20947 4325 122 0,'0'0'117'16,"0"0"-10"-16,-3 26-55 15,-8 10-1-15,-4 13-26 16,-4 13 1-1,1-2-21-15,0 3 1 16,2-12-6 0,2-14 0-16,7-11 0 15,-1-5 0-15,4-9-58 16,1-12 2-1,3 0-77-15,0-4-11 16,3-25 57 0</inkml:trace>
  <inkml:trace contextRef="#ctx0" brushRef="#br0" timeOffset="11348.1347">21074 4502 157 0,'0'0'96'16,"0"8"-7"-16,0 6-63 15,-8 9 0-15,-3 6 12 16,3 19 1 0,-2-11-24-16,-1 0 0 15,3-11-11 1,1-8 2-16,3-4-35 15,4-9 2-15,0-5-103 16,0-5-8 0,0-23 19-16</inkml:trace>
  <inkml:trace contextRef="#ctx0" brushRef="#br0" timeOffset="11834.1833">20996 4480 64 0,'0'-3'88'15,"0"-1"-4"1,0 0-35-16,0-3-2 15,11 3-14-15,8 0 2 16,14 0-11 0,4 4 1-16,4 0-12 15,3 0 0 1,-14 8-10-16,-4 7 0 15,-16 4-1 1,-10-1 1-16,0 4-2 16,-3 0 1-16,-19-7-8 15,-11 3 0 1,-1-7-1-16,5-3 0 15,-1-5 4 1,8 1 0-16,11 4 7 16,11 2 1-16,7 5 6 15,30 0 0 1,7 0-6-16,4-4 1 15,8-4-25 1,-15-3 1 0,0 0-110-16,-12-4-6 15,-7 0 9 1</inkml:trace>
  <inkml:trace contextRef="#ctx0" brushRef="#br0" timeOffset="12220.2219">21347 4185 152 0,'0'0'104'16,"0"0"-7"-16,19 0-82 31,11 8 1-31,14 21-6 16,12 11 0-16,-5 27-6 15,-13 7 1 1,-20 11-1-16,-18-8 0 15,-11 4-29 1,-30-14 0-16,-14-1-87 16,-15-14-7-1,-5-11 23-15</inkml:trace>
  <inkml:trace contextRef="#ctx0" brushRef="#br0" timeOffset="12832.2831">20663 4214 38 0,'-8'0'68'16,"-3"0"-2"-1,-11 4-16 1,-4 26-1-16,-4 21-10 16,11 19 0-1,19 15-23-15,12 8 3 16,40-1-16-1,18-14 0-15,15-8-106 16,-4-19-5-16,-2-17-7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6-04T18:58:10.0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96 2620 36 0,'-7'0'70'0,"-1"0"-2"15,-3 0-26 1,-4 0-1-16,1 0-14 15,2 0-1-15,5 0-11 16,3 0 0 0,4 0-8-16,4 0 0 15,26 0-2 1,18 0 1-16,11 0 1 15,23 0 1-15,-1 7 0 16,26-3 0 0,8 3-4-16,0 1 0 15,0-1-2 1,-8-3 1-1,1-4-1-15,-12 4 0 16,8-4 0 0,-16 0 1-16,-6 0 2 15,-15 0 1-15,-27 0 8 16,-21 0 0-1,-8 0 2 1,-7-4 1-16,-4 0-10 16,3 4 1-16,-3 0-8 15,0 0 0 1,0 0-7-16,0 0 0 15,0 0-1 1,0 0 1-16,0 20 5 16,0 12 1-16,4 20 3 15,7 22 0 1,4 26 0-16,0 17 1 15,-8 6-1 1,4-3 0-16,-3-9 0 16,-8-7 1-16,0-23-1 31,0 3 0-31,0-20-11 15,0-2 0-15,0-10-72 16,0-12-3 0,0 9-41-16,0-9-10 15,7-10 83 1</inkml:trace>
  <inkml:trace contextRef="#ctx0" brushRef="#br0" timeOffset="532.0532">15137 4000 37 0,'-8'-3'51'16,"-7"3"2"-16,-6-4-15 16,13 4-1-16,-3-4 3 15,7 4-1 1,4 0-4-16,19 0 0 15,33 0 1 1,51 4-1-16,34 0-19 16,23 7 0-1,13-3-5-15,-13 2 1 16,-24-2-14-1,-24-5 0-15,-27-3-126 16,-26 0-3-16,-15-3-8 16</inkml:trace>
  <inkml:trace contextRef="#ctx0" brushRef="#br0" timeOffset="1051.1051">15159 4447 57 0,'-15'0'80'15,"-11"0"-3"-15,-7 0-34 16,3 0 0-16,8 0-6 16,22 0 1-1,41 0-5-15,51 7 0 16,42 1-9-1,28-1 0-15,27 1-14 16,-14-5 2-16,-12-3-12 16,-19 0 0-1,-22 0-71-15,-22 0 1 16,-14 0-65-1,-24 0-12-15,-17 0 77 16</inkml:trace>
  <inkml:trace contextRef="#ctx0" brushRef="#br0" timeOffset="1720.172">15514 4764 43 0,'0'-3'68'16,"0"-6"0"-16,4 3-25 15,7-2-1-15,-3 1-14 16,-8-4-1-1,4 8-16-15,-1 3-1 16,1 3-4 0,3 26 0-16,4 9-3 15,0 9 1 1,1 20-3-1,2 3 1-15,-3 15-1 16,8 0 1 0,-4 6 3-16,11 2-1 15,-4 7 8 1,-4 0 0-16,5-1 5 15,-9 4 1-15,-3-7-6 16,-7 4 0 0,-4 0-8-16,0-8 0 15,-4 8-2 1,-7-7 0-16,4-2-9 15,0-2 1-15,-1-11-69 16,8-5-1 0,0-18-45-16,-3-14-9 15,-5-15 77 1</inkml:trace>
  <inkml:trace contextRef="#ctx0" brushRef="#br0" timeOffset="2410.241">14107 6691 48 0,'-4'-4'50'15,"-7"4"3"1,-7 0-24-16,-4 0 1 15,-5 0 15 1,2-4-1-16,2 0-11 16,12 2 0-16,3-2-14 31,8 0-1-31,0 0-14 15,8 4 0-15,15 0-1 16,17 0 0 0,8 0 0-16,4 0 1 15,4 0-3 1,11 12 1-16,-5-2-1 15,5-3 0 1,3-4 1-16,8-3 1 16,3 0 3-16,9-3 1 15,6-4-3 1,-7-1 0-16,-4 6-5 15,4 2 1 1,-15 0 0-16,0 0 1 16,15 0 0-1,-4 0 1-15,4 0-1 16,-4 0 0-16,-7 0-30 15,-11 2 0 1,-12 2-90-16,-7 0-9 16,0-4 25-1</inkml:trace>
  <inkml:trace contextRef="#ctx0" brushRef="#br0" timeOffset="14799.4798">17093 2996 22 0,'0'-3'62'0,"0"-1"2"16,0-3-16 0,0 0 0-16,0-1-13 15,0 1-2-15,-4-1-15 31,4 5-1-31,0 3-10 16,0 0 1-16,0 3 1 16,0 23-1-1,0 11 5-15,4 11 0 16,2 11-2-1,-2-1 1-15,-4 6-6 16,8-10 1-16,-8-5-2 16,0-16 0-1,3-11-10-15,-3-7 0 16,0-7-71-1,0-4 1-15,0-4-43 16,-11 0-8 0,-7 0 80-16</inkml:trace>
  <inkml:trace contextRef="#ctx0" brushRef="#br0" timeOffset="15527.5526">17018 3336 37 0,'0'-4'57'0,"0"4"0"16,0-3-20 0,0-1 0-16,0 0 2 15,0 0-1-15,-4 1-12 16,1-1-1-1,3 0-6-15,0 4 0 16,0-4-7 0,0 4 1-16,-4-4-4 15,0 2 0-15,0-3-1 16,4 2 0-1,0-1-1-15,0-2 0 16,0-2-4 0,-3 0 0-16,0 1-3 15,-1-1 1 1,-4-3 0-16,-3 0 0 15,7 4 2 1,-3 0 1-16,3 3 3 16,4 0 0-16,0 1-1 15,0 3 0 1,0 0-4-1,0-4 1-15,0 4-3 16,0 0 0 0,0 4 0-16,0 14 0 15,23 11 0 1,-2 6 0-16,6 4 0 15,-2 6 0-15,2-4 0 16,-2-8 0 0,-10-8 0-16,4-3 0 15,-12-3 0 1,0-12 0-16,1-7 0 15,-1 0 0-15,1 0 0 16,3-11 0 0,3-18 0-16,5-4 0 15,0-8 0 1,-1 0 0-16,1-3 0 15,-4 8 0 1,-1 2-39-16,1 8 1 16,-4 4-93-16,1-3-9 15,13 9 33 1</inkml:trace>
  <inkml:trace contextRef="#ctx0" brushRef="#br0" timeOffset="16710.6709">17866 2949 23 0,'0'-9'39'0,"-4"2"10"15,-3 0-1 1,3 7-3-16,4-4-2 16,-7 1-18-1,4 3 0-15,-5 0-15 16,1 0 0-1,-5 3 2-15,1 24-1 16,4 6 3 0,3 7 2-16,4 1-1 15,0 0 0-15,4-12 3 16,11-7 2-1,0-15-4-15,3-2 1 16,12-5-54 0,-12-12 0-16,12-13-89 15,-11-13-10-15,-9-6 43 16</inkml:trace>
  <inkml:trace contextRef="#ctx0" brushRef="#br0" timeOffset="16841.684">17811 2676 144 0,'0'-3'69'16,"0"-6"-2"-16,0 2-158 16,15 3-5-1,3-3 23-15</inkml:trace>
  <inkml:trace contextRef="#ctx0" brushRef="#br0" timeOffset="17490.7489">18107 3240 70 0,'0'-7'80'16,"0"3"-2"-16,0-4-50 16,-4 8 0-16,-7 0-10 31,-3 12 1-31,-2 14-8 15,9-1 1-15,7-3-4 16,0-3 1 0,30-8-15-16,3-3 0 15,8-8-78 1,-1 0-5-16,-2 0-10 15</inkml:trace>
  <inkml:trace contextRef="#ctx0" brushRef="#br0" timeOffset="17913.7912">18403 2913 56 0,'0'0'80'0,"0"0"-3"15,0 6-38 1,11-6-1-16,12 3-19 16,2 1 1-16,5 1-15 15,7-3 0 1,-7-2-32-16,-4 0 0 15,0 0-68 1,-4 0-5-16,-11 0 29 16</inkml:trace>
  <inkml:trace contextRef="#ctx0" brushRef="#br0" timeOffset="18161.816">18407 3022 90 0,'-4'0'94'15,"4"0"-7"1,0 4-45-16,11 0 0 16,16-1-16-1,10 1 0-15,3 1-22 16,1-3 0-16,-8 2-56 15,1-4 2 1,-9 0-62-16,2 0-11 16,-6-11 58-1</inkml:trace>
  <inkml:trace contextRef="#ctx0" brushRef="#br0" timeOffset="18585.8584">18966 2845 1 0,'0'0'48'16,"0"0"-1"-16,0 7 4 15,-7 12-2 1,3 3-7-1,4 11-1-15,0 4-15 16,0-4 0-16,7 1-1 16,12-8 3-1,11-4-9-15,-4-11 1 16,11-11-11-1,7 0 1-15,0-11-2 16,1-23 0-16,3 1 2 16,-18-7 0-1,-12 0-4-15,-18-1 1 16,0 7-6-1,-18 9 0-15,-20 5-3 16,-13 11 0-16,-4 4-43 16,-1 5 0-1,12 8-82-15,17 14-9 16,16-4 42-1</inkml:trace>
  <inkml:trace contextRef="#ctx0" brushRef="#br0" timeOffset="23166.3164">17459 3941 113 0,'0'-3'107'16,"3"3"-6"-1,20 0-72-15,6 0 1 16,8 0-24 0,11 0 0-16,-6 3-42 15,-9-3 3-15,-11 0-74 16,-15 0-8-1,-7-26 39-15</inkml:trace>
  <inkml:trace contextRef="#ctx0" brushRef="#br0" timeOffset="23332.333">17611 3897 147 0,'0'18'111'0,"0"8"-7"16,0 15-82 0,7-5-1-16,4 5-26 15,1 0 1 1,-5 3-104-16,0-7-6 15,-3 4 2 1</inkml:trace>
  <inkml:trace contextRef="#ctx0" brushRef="#br0" timeOffset="23573.3571">17489 4558 240 0,'0'0'103'16,"7"3"-3"0,15 1-114-16,11 4 1 15,15 6-6 1,1-10-1-16,2-4-95 15,-6 0-10 1,3 0 31-16</inkml:trace>
  <inkml:trace contextRef="#ctx0" brushRef="#br0" timeOffset="24174.4172">17603 3778 89 0,'0'-2'104'15,"-4"-6"-7"-15,1 4-56 16,-1 0 0-16,4 4-32 15,0 0 2 1,0 12-11-16,4 17 0 16,7 15-30-1,0 0 2-15,-3 5-77 16,-5-5-8-16,1-18 29 15</inkml:trace>
  <inkml:trace contextRef="#ctx0" brushRef="#br0" timeOffset="24991.4989">18089 4045 114 0,'0'-4'93'16,"0"4"-4"-1,0-4-64-15,3 4 0 16,8 0 2-16,4 22 0 16,15 8-3-1,-4 10 0-15,-1 5-8 16,-2-5 1-1,-1-2-8-15,-4 5 1 16,-2-9-6 0,5-9 0-16,-9-2-3 15,-5-5 1-15,1-7-2 16,-5-7 0-1,1 0 0-15,-4 0 0 16,0-4 0 0,0 0 0-16,0 0 0 15,4 0 0-15,-4 0 0 16,4-12 0-1,3-21 0 1,4-19 0-16,0-17 0 16,4 2 0-1,-4-3 0-15,0 14 0 16,0 9-14-1,0 13 1-15,4 5-115 16,-4 14-5-16,4 11-1 16</inkml:trace>
  <inkml:trace contextRef="#ctx0" brushRef="#br0" timeOffset="25407.5405">18737 4270 89 0,'0'0'104'15,"0"0"-7"-15,0 0-42 16,0 0 0-1,-11 0-16-15,-12 0 0 16,-2 4-23 0,6 14 1-16,4 0-17 15,15 5 0-15,0 2 0 16,22-2 0-1,15-5 0-15,7-11 0 16,8-7-55 0,0 0 1-16,0-15-79 15,0-3-10 1,-11-7 54-16</inkml:trace>
  <inkml:trace contextRef="#ctx0" brushRef="#br0" timeOffset="41532.1528">6233 1730 23 0,'0'-7'31'15,"0"0"-17"-15,0-1 0 16,-4 5-6-1,-3 3 2-15,-4 0-8 16,4 18 2-16,-1 12-9 16,4 3 2-1,4-3 1-15,0 10 0 16,0-3 2-1,0 11 0-15,0 4-1 16,-4-1 1-16,4 12-5 16,-3-4 1-1,-1-3 0-15,0 18-1 16,4-4 4-1,0 3 0-15,0 1-1 16,-4 0 2-16,-3-8-1 16,0 1 1-1,-4 6 1-15,7-6 1 16,0 6 0-1,1-2 0 1,3 3-1-16,-4-1 2 16,0 9-3-1,-7-5 1-15,0 4-1 16,-4-3 0-1,0 3-1-15,1-3 1 16,-5 3-1-16,12-8 1 16,3 1 0-1,-7 0 0-15,7 0 0 16,-3 0 0-1,0-5 0-15,3 9 0 16,4 0 0 0,0 10 0-16,0-2 0 15,0 6 0-15,0 3 1 16,0 2 1-1,0-5 6-15,0 0 1 16,0 0-1 0,0-8 0-16,4 6-7 15,-4-5 2-15,0 0-3 16,0-3 1-1,0-2-1 1,0-2 1-16,0 6 1 16,0-3 1-1,-4 8-1-15,0-12 0 16,-4 5-2-1,-3-5 2-15,-3-3-2 16,-1 0 1-16,0-1-1 16,-3 5 1-1,3-8-1-15,0 0 0 16,-4-6 5-1,1-5-1-15,-1-1 3 16,5-2 0 0,-9-4-3-16,-3-1-1 15,0-4-1 1,-3-1 1-16,3 1 0 15,-4-7 1-15,0-6 9 16,-7-4 2 0,1-5 3-16,-9-3 0 15,-3 1-12 1,-11-8 2-16,-8-5-10 15,1-2 1 1,-20-8-4 0,-7 0 1-16,-10 0-9 15,-15 0-1-15,-5-8-2 16,-10 5-2-1,-19-1 16-15,8 4 1 16,-16 0 6 0,5 0 0-16,-9 0 3 15,5 0 0 1,-7 4 2-16,-1 7 0 15,-7 0-7-15,4 0 0 16,-1 4-6 0,9 3-1-16,-2 1 2 15,9 3 1 1,-1 0 11-16,8-4 0 15,7 12 8 1,12-8 1-16,10-3-5 16,23 3 2-16,4-4-3 15,13-7-1 1,9 1-3-16,15-12 1 15,-1 0-4 1,19-4 1 0,-4-19-1-16,8-6 0 15,4-15-3 1,-2-15 1-16,6-11-4 15,2-15 1-15,9-4-1 16,7-15 1 0,-5-6 0-16,8-15 0 15,4-8 1 1,0-4 0-16,-7-7 0 15,3 33 0-15,0-57-2 16,1 37 1 0,-1 24-1-16,-7 15 1 15,4 0-1 1,-4-33 0-16,-1-23-1 15,-2-11 1 1,-5-7 0-16,0-5 1 16,-2-1-1-1,9 84 1-15,1-21-1 16,-4-16 1-16,1-14-1 31,-5-1 1-31,-3-8-1 16,7 0 0-16,-4-7 0 15,1 0 1 1,-1 0-1-16,-3 0 0 15,-4 5-1 1,1 5 1-16,-2 9-1 16,2 6 1-16,-5 20-2 15,8 6 1 1,-1 15-9-16,5 12 0 15,3 14-4 1,8 8 2-16,7 13 7 16,0 14 1-16,11 6 3 15,67-1 1 1,40 23 0-16,27 0 1 15,28 0 0 1,9 4 1-16,3-4 1 16,30 0 1-1,22-18 0-15,34-23 1 16,21 1-1-1,12-9-1 1,3-13-2-16,-3 10 1 16,3-6 1-1,-7 2 1-15,-7 7 1 16,-15 2-1-16,-15 25-14 15,-12 3 2 1,-21 12-94-16,-30 3-7 16,-22 4 5-1</inkml:trace>
  <inkml:trace contextRef="#ctx0" brushRef="#br0" timeOffset="42225.2221">5981 1365 114 0,'0'-4'74'16,"-4"4"-3"-16,-14 0-77 16,-16 38 0-1,-10 17-1-15,-22 26-1 16,-24 22-8-1,-13 19 2-15,-16 15 4 16,-14 10-1-16,-4 8 9 16,-11 8 1-1,-8 7 4-15,-3 7 1 16,-4 7 5-1,-11 8 1 1,0 11 5-16,-11 8-3 16,3 14-3-1,-3 7 1-15,-4 11-8 16,11 1 1-1,-7 7 0-15,7-15 1 16,1-3 3 0,13-12 2-16,9-18-3 15,10-18 2-15,5-12-8 16,18-26 0-1,18-28-43-15,18-34-2 16,20-41-39 0,15-44-4-16</inkml:trace>
  <inkml:trace contextRef="#ctx0" brushRef="#br0" timeOffset="43638.3634">1922 2542 85 0,'26'38'81'16,"29"28"-3"-16,26 45-62 15,16 25 1-15,6 22-12 16,13 20 0 0,-1 18-4-16,21 10 1 15,13 23 0 1,18 7-2-16,10 19 0 15,8 7 1-15,1 6 9 16,2 3 0 0,1-2 12-16,-7-3-1 15,-8-12-5 1,-15-6 1-16,-7-23-13 15,-15-22 1 1,-8-18-5 0,-21-16 1-16,-8-17-1 15,-26-12 0-15,-11-26 6 16,-15-22 0-1,-11-19 5-15,-15-20 1 16,-3-16-3 0,-8-12 1-16,-7-9-1 15,0-6 1 1,-4-6 2-16,0 0 0 15,0-4-5 1,0 0 1-16,0 0-8 16,0 0 0-16,0 0 0 15,0 0 0 1,0 0 0-16,-4-8 0 15,0 0 0 1,0 6 0-16,1-2 0 16,-1-3 0-16,0 2 0 15,0-2 0 1,4 0 0-16,0 3 0 15,0-3 0 1,-3 3 0-16,-1 0 0 16,0 1 0-1,4-1 0 1,-4-4 0-16,1 1 0 15,-4 4 0-15,3-1 0 16,-3 0 0 0,3 1 0-16,0-5 0 15,0 1 0 1,0 3 0-16,1-3 0 15,-1 3 0 1,0 0 0-16,1 1 0 16,-4-6 0-16,3 6 0 15,-4-8 0 1,5 5 0-16,-1 2 0 15,-4 0 0 1,5 4 0-16,-1 0 0 16,0-4 0-1,0 1 0-15,1-1 0 16,-4 4 0-16,-1 0 0 31,5 0 0-31,-1 0 0 16,-4 0 0-16,4 0 0 15,1 0 0 1,-1 0 0-16,4 0 0 15,-4 0 0 1,4-4 0-16,0 4 0 16,0-4 0-16,0 4 0 15,0 0 0 1,0 0 0-16,0 0 0 15,0-3 0 1,-3 3 0-16,-1 0 0 16,4 0 0-1,0 0 0-15,0 0 0 16,0 0 0-16,0 0 0 15,0 0 0 1,0 0 0-16,0 0 0 16,0 0 0-1,0 0 0-15,0 0 0 16,0 0-4-1,0 0 1 1,0 0-126-16,0 3-4 16,-3 1-12-1</inkml:trace>
  <inkml:trace contextRef="#ctx0" brushRef="#br0" timeOffset="69171.9165">19662 4672 57 0,'-3'0'83'16,"-5"0"-4"0,8 0-38-16,0 0 1 15,8 0-16 1,25 4 0-16,12-1-10 15,14 5 1-15,-4-1-11 16,-7 1 1 0,-3-1-5-16,-11 1 0 15,6-5-30 1,-11-3 1-16,2 4-80 15,-13-4-8 1,-3 0 25-16</inkml:trace>
  <inkml:trace contextRef="#ctx0" brushRef="#br0" timeOffset="69432.9426">19718 4916 111 0,'0'3'108'16,"0"5"-8"-16,19 10-61 15,33 0 1 1,14-3-25-16,16-1 1 15,14-2-77 1,1-4-1-16,-5-5-57 16,-7-3-10-16,-11-23 75 15</inkml:trace>
  <inkml:trace contextRef="#ctx0" brushRef="#br0" timeOffset="70142.0135">23451 4178 22 0,'-11'0'59'16,"-3"0"1"-1,-5 0-7-15,4-4-2 16,1 4-4-1,14 0-1-15,0 0-13 16,33 4 1-16,19 3-13 16,18 4 1-1,15 0-15-15,-15 0 0 16,-7-4-15-1,-18 1 1-15,-5-1-40 16,-17-3-2-16,-12-4-64 16,-11 0-11-1,0 0 41 1</inkml:trace>
  <inkml:trace contextRef="#ctx0" brushRef="#br0" timeOffset="70442.0435">23370 4351 8 0,'-11'0'77'0,"0"3"1"16,-1 1 4 0,24 4-4-16,32-1-31 15,27 1 0-15,17-2-30 16,16 2 1-1,0 0-30-15,-12-5 1 16,-17 1-106 0,-27-4-7-16,-19 4 6 15</inkml:trace>
  <inkml:trace contextRef="#ctx0" brushRef="#br0" timeOffset="71306.1299">23599 4126 30 0,'0'0'60'16,"0"3"1"-1,0 5-16-15,0 2 0 16,0 2-4 0,0-1 0-16,4-7-9 15,4 0 2-15,-8-4-8 16,0 0 1-1,0 0-13-15,0-12 0 16,0-17-9 0,4-4 0-16,-1-16-3 15,-3-17 0 1,0-12-2-16,0-13 1 15,-3 2 3-15,-9 5 1 16,5 9 1 0,-1 16 0-16,8 11-4 31,-7 8 1-31,0-1-3 15,3 8 0-15,0 3 0 16,1 5 0 0,3 2 0-16,0-3 0 15,-8 8 0 1,4 4 0-16,-3-5 0 15,-1 3 0-15,2-2 0 16,-9 7 0 0,-8-7 0-16,-14-8 0 15,-19 4 0 1,-28-3 0-16,-20 7-12 15,-11-2 2-15,4 9-100 16,7 4-2 0,30 3-21-16,26 4-1 15</inkml:trace>
  <inkml:trace contextRef="#ctx0" brushRef="#br0" timeOffset="73298.3291">22855 3069 16 0,'0'0'46'15,"0"0"1"1,0 0-13-16,0 0 0 16,0-3-11-1,-11-3-1-15,-18-3-11 16,-16 0 0-16,-10-3 4 15,-20-3 0 1,-2 4-3-16,-5 0 1 16,0 4-4-1,16-1 0 1,11 5 1-16,10 3-1 15,11-4 6 1,16 4 2-16,7 0-2 16,7 0-1-1,4 0-9-15,0 0 0 16,0 0-7-1,0 0 0-15,-3 0-3 16,-5 0 0-16,-3 4 3 16,-3 21 0-1,-2 17 5-15,1 16 1 16,4 13 4-1,-3 24 0-15,3 1 4 16,3 7 0-16,-3-3 0 16,-3-12 1-1,-2-6-4-15,1-5 1 16,4-14-3-1,4-15 0-15,0-15-2 16,3-11 0-16,4-11-2 16,0 0 1-1,0-7-4 1,0-4 0-16,0 0 0 15,-4 0 0 1,4 0 0-16,0 0 0 16,0 0 0-1,0 0 0-15,0 0 0 16,0 0 0-1,0 0 0-15,0 0 0 16,0 0 0-16,0 0 0 16,0 0 0-1,-11 0 0-15,3 4 0 16,-2 0 0-1,-9 2 0-15,-11 2 0 16,-3 3 0 0,-4 4 0-16,4 0 0 15,7-4 0-15,4 0 0 16,15-4 0-1,7 1 0-15,3 3 0 16,30 0 0 0,12-4 0-16,7 1 0 15,-1-5 0 1,5 8 0-1,-15-3 0-15,-8-1 0 16,-14 1 0-16,-12-5 0 16,-3 5 0-1,3-4 0-15,-7 2 0 16,0 2 0-1,-11-1 0-15,-4 1 0 16,-10 3 0 0,-2 0 0-16,-6 0 0 15,-4 8 0-15,3-1 0 16,1 0 0-1,11-7 0-15,8-3 0 16,6-1 0 0,8 1 0-16,4-1 0 15,17 0 0 1,13 1 0-16,-1-1 0 15,-3 1 0-15,4-5 0 16,-13 0 0 0,-6 1 0-16,-3-4 0 15,-5 0 0 1,-7 4 0-1,0 0 0-15,0 3 0 16,-15 1 0 0,-11 10 0-16,-3 0 0 15,-8 5 0-15,-1-1 0 16,9-1 0-1,7-2 0-15,7-4 0 16,7-7 0 0,8-8 0-16,0 0 0 15,4 0 0 1,11 0 0-16,-1-4 0 15,2 4 0-15,-5 4 0 16,3 17 0 0,1 24 0-16,-4 14 0 15,5 22 0 1,-13 16 0-16,-3 20 0 15,0 2 0 1,-3 7 0-16,-9-13 0 16,5-9 0-16,-5-12-10 31,9-26 1-31,3-10-121 15,0-27-3-15,11-29-6 16</inkml:trace>
  <inkml:trace contextRef="#ctx0" brushRef="#br0" timeOffset="73835.3828">20763 3953 74 0,'0'0'85'16,"0"0"-3"-16,0 29-46 16,0 15-1-16,7 12-9 15,4 9 1 1,-3-5-11-16,2-12 1 15,5 0-10 1,-3-18 1-16,-5-15-37 16,-3-12-2-16,-4-3-79 15,0-22-10 1,0-23 33-16</inkml:trace>
  <inkml:trace contextRef="#ctx0" brushRef="#br0" timeOffset="74269.4262">20599 3997 87 0,'-3'-4'94'0,"3"-7"-5"16,0 0-47-1,15-7-1-15,21-1-10 16,20 0-2-16,15 1-17 15,-5 10 1 1,-7 8-12-16,-14 0 1 16,-11 16 0-1,-13 9 0-15,-9 1 2 16,-12 0 1-16,-4 0-3 15,-29-12 0 1,-4-6-4-16,-4-1 0 16,4-7 0-1,11 0 0-15,7 0 1 16,16 0 1-16,3 4 6 15,15 18 1 1,18 8 2-16,7 6 0 16,5 5-5-1,-4-4 0 1,-4-4-9-16,-12-11 1 15,-9 4-58 1,-9-4-1-16,-3-7-60 16,0-4-13-1,-4-11 63-15</inkml:trace>
  <inkml:trace contextRef="#ctx0" brushRef="#br0" timeOffset="74721.4714">21130 4288 101 0,'3'0'112'16,"15"0"-8"-1,5 0-64-15,6 0 2 16,8-18-32-1,-11-4 0-15,-7 7-11 16,-12-4 1-16,-7 1-9 16,0 3 1-1,-14 0 0 1,-17 12 1-1,-9 3 5-15,3 0-1 16,-7 11 11-16,14 8 0 16,4 2 9-1,11 5 0-15,15-4 5 16,0 8 0-1,15-4-8-15,14-8 1 16,5-6-12 0,7-6 1-16,-4-6-16 15,-1 0 2-15,-5 0-67 16,-13-14-2-1,4-1-48-15,-7 0-10 16,-8-3 76 0</inkml:trace>
  <inkml:trace contextRef="#ctx0" brushRef="#br0" timeOffset="75137.513">21396 4255 111 0,'-15'7'105'16,"-7"11"-7"-1,-4 9-66-15,7 2 1 16,16 1-14-1,3-1-1-15,7-14 0 16,22-4 1 0,2-11-10-16,2 0 0 15,-4-18-13 1,-6-12 0-16,-12 5-1 15,-11 2 1-15,0 12 4 16,-4 4 1 0,-7 7 6-16,3 3 0 15,4 23 2 1,4 15 1-16,0 14-4 15,0 11 1-15,16 1-29 16,-5 11 1 0,3-8-108-16,1 0-8 15,8-15 15 1</inkml:trace>
  <inkml:trace contextRef="#ctx0" brushRef="#br0" timeOffset="75766.5759">21878 5646 31 0,'-4'-4'77'15,"0"1"-1"-15,-3-4-17 16,3-1-2 0,0 5-32-16,0 3 0 15,0 0-19 1,1 11 0-16,-1 14 12 15,4 12 0 1,0 4 3-16,0-4 1 16,0 7-5-16,0 1 1 15,15-9-6 1,11-6 1-16,19-12-9 15,17-11 2 1,13-7-23-16,36-7 1 16,7-15-114-1,20-11-5 1,10-7 4-16</inkml:trace>
  <inkml:trace contextRef="#ctx0" brushRef="#br0" timeOffset="76641.6634">23592 4627 30 0,'4'-3'58'15,"-4"0"1"1,0-9-17-16,0 5 1 16,0-4-6-1,0-7-1-15,0 6-20 16,0-6-1-16,0-1-6 15,3 1 0 1,1 4 2-16,-4 2 2 16,8 5-4-1,-8 3-1-15,0 4-7 16,0 0 0-16,0 0-1 15,-8 4 1 1,4 25 5-16,4 12 1 16,0 22 5-1,0 21 0-15,0 16 0 16,-3 11 1-1,3 11-4-15,-8-4 1 16,1-11-3-16,0-3 0 31,-4-13-3-31,-4-6 1 16,7-15-3-16,1-7 1 15,-4-7-2 1,0-12 2-16,-1-4-3 16,-2-7 0-1,3-6 0-15,-4-9 0 16,0-7 0-1,4 0 0-15,-4-4 0 16,4 1 0-16,0-4 0 16,-4-1 0-1,0 1 0-15,-15-4 0 16,-18 0 0-1,-29-7 0-15,-31 3 0 16,-44 4 0-16,-25 0 0 16,-12 4 0-1,15 10-130-15,37 1-4 16,37-12-13-1</inkml:trace>
  <inkml:trace contextRef="#ctx0" brushRef="#br0" timeOffset="135358.5345">18403 5528 33 0,'4'-3'42'0,"0"-9"-3"16,-4 9-2-16,0 3-10 15,0-4 0 1,0 4-16-16,0 0 1 15,0 0-7 1,0 0 2-16,0 19 5 16,0 3 0-1,0 11 2-15,0 0 0 16,0 15-1-1,0 0 1-15,0-7-1 16,3-1 0-16,1-7-6 31,0 5 0-31,0-9-4 16,3 1 0-16,1-5 0 15,-5-3-1 1,4-3 1-16,-3-4 0 16,0-8 4-1,-1-3-1-15,-3-1 1 16,0-3 1-16,0 0-2 15,0 0 0 1,0 0-1-16,0 0 1 16,0 0-2-1,0 0 1-15,0 0-3 16,0 0-1-16,0-3-1 15,0-8 1 1,-7-4-1-16,-4 4 0 16,4-1-1-1,-8 1 1-15,0 0-1 16,-7 1 1-1,-1 6-2-15,-2 0 1 16,-9 1-1 0,-3 3 1-1,-3 0 0-15,-8 0 0 0,11 0 0 31,-1 0 0-31,5 7 0 16,4 0 1-16,6-3 0 16,4-1 1-1,9 1 1-15,-1 0 0 16,3-4 1-1,0 0 0-15,5 0-1 16,3 0 0-16,0 0-2 16,0 0 0-1,0 0-3-15,0 0 2 16,-4 3-5-1,4 6 2-15,0 9 3 16,0 11 1-16,0 8 3 16,0 4 0-1,0-5 0-15,0-2 0 16,0-9 1-1,0-3 0-15,0-7 0 16,4 0 0 0,-4-4 0-16,0-4 0 15,3-3 2 1,-3-4 0-1,0 0 2-15,0 0 1 16,0 0-4 0,0 0 0-16,0 0-5 15,4 0 1-15,-4 0-1 16,0 0 0-1,0-4 0-15,0 1 0 16,4 3 0 0,0 0 0-16,-4 0 0 15,0 0 0-15,0 0-1 16,0-4 0-1,4 4-1-15,3 0 0 16,4 0 0 0,7 0 1-16,1 0 0 15,-4 0 0-15,-4 4 1 16,0-1 0-1,-3-3 1-15,-8 4 0 16,3 0 0 0,-3 0 0-16,0 3 0 15,-3-3 0 1,-20-1 0-1,5 5 0-15,-5 3-1 16,1-4 1 0,0 4-2-16,3-3 1 15,1-2-2 1,7-2 1-16,0 0-1 15,11 0 1-15,0 3 0 16,0 1 1 0,0-1 0-16,0-3 0 15,0 4 0 1,0-5 0-16,3 1 0 15,12 0 1-15,-3-1-1 16,2 1 1 0,1-1-1-16,-4 1 0 15,-3 0 0 1,-1-1 0-16,-4-3 0 15,1 0 0-15,-4 0 0 16,4 0 0 0,-4 0 0-16,0 4 0 15,0 0 0 1,0 0 0-1,0 3 0-15,-4 0 1 16,-3 4 0 0,-4 4 0-16,0 0-1 15,-4-4 1 1,0-4-1-16,4 1 0 15,0-1-1 1,3-3 1-16,-7 0-2 16,12-1 1-16,-1-3 0 15,4 4 0 1,0 0 0-16,0 3 1 15,7 1 0 1,16-1 1-16,-4-4 0 16,-1 1 1-16,1-4-2 15,-5 0 1 1,-3 0-1-16,-3 0 0 15,-5 4-1 1,5-4 1-16,-4 4-1 16,-1-4 1-16,1 4 0 31,-4-2 1-31,0 2 0 15,-4 4 1-15,-7-1-1 16,-4 1 0 0,-7-1-1-16,3-3 1 15,-2 4-1 1,2-5 0-16,0 0-2 15,5 5 1 1,14-4 1-16,0-4 0 16,0 0 1-1,14 3 0-15,12-3-2 16,0 4 0-16,4 3 0 15,-8 5 1 1,0 7 3-16,-3 5 0 16,-8 6 0-1,0 0 1-15,-7 3-4 16,0-7 0-16,-4-4-27 15,0-4 1 1,3-3-104-16,-3-11-8 16,0-4 18-1</inkml:trace>
  <inkml:trace contextRef="#ctx0" brushRef="#br0" timeOffset="136289.6276">17137 6308 17 0,'0'0'57'15,"-8"0"0"-15,5 0-18 16,-5 0 0-1,4 0-6-15,4 0-1 16,-3 0-1-16,3 0-1 16,0 0-9-1,-4 0 1-15,4 0-9 16,0 0-1-1,4 0-3-15,11 0 0 16,18 0-1 0,-3-5 1-16,14 2-5 15,1 3 1-15,-1 0-5 31,-7 12 0-31,-7 4 1 16,-8 3 0-16,-15 4 6 16,-7-5 1-1,-11 0 0-15,-18-3 1 16,-5-4-4-1,12-6 0-15,3 1-5 16,15-2 0-16,4-4-5 16,15 11 1-1,19 4 0-15,21-4 1 16,-10 8 2-1,-8 3 0-15,-15 7 4 16,-22 1 0-16,-15-4 2 16,-26-1 0-1,-11-10-4-15,-6-4 1 16,16-3-35-1,13-8 0-15,14 0-93 16,15 0-10 0,15 0 28-16</inkml:trace>
  <inkml:trace contextRef="#ctx0" brushRef="#br0" timeOffset="138288.8275">18059 6931 16 0,'-4'-8'34'15,"4"2"1"1,-4 2 2-16,1 0-1 15,3 0-4-15,0 4 1 16,-4-4-1 0,1 1 0-16,-1-1-6 15,-4-4 1 1,5 5-14-16,-1-5 2 15,4 4-10 1,-4 1 0-16,-3-1 0 16,3 4 0-16,-4 0 2 15,1 0 1 1,4 0 0-16,-1 0 1 15,0 0-5 1,4 0 1-16,0 11-1 16,0 15 1-16,8 10 1 15,2 13 1 1,5-1 1-16,0-8 0 15,-3-6 2 1,-9-12 0-16,1-11-2 16,-4-4 1-1,0 1-6-15,0-5 1 16,0-3-4-1,0 0 0-15,0 0 0 16,0 0 0 0,0 0 0-16,0-7 0 15,0 3 0 1,0 1 0-16,0-1 0 15,0 1 0 1,-4 3 0-16,4 0 0 16,-3 0 0-1,-5 0 0-15,1 0 0 16,-1 0 0-16,-3 3 0 15,0 4 0 1,0 1 0-16,4-1 0 16,-1-3 0-1,4-4 0-15,4 4 0 16,0-1 0-16,0 4 0 15,15 1 0 1,7-1 0-16,1 5 0 16,-5-1 0-1,-7-1 0-15,4-2 0 16,-7-1 0-1,-5-3 0 1,1 0 0-16,-4-1 0 16,0 9 0-16,0-5 0 15,0 4 0 1,-11 3 0-16,-8 1 0 15,8 0 0 1,-7-4 0-16,-5 4 0 16,1-4 0-1,3 4 0-15,5 0 0 16,7-4 0-1,-1-5 0-15,8 3 0 16,0-6 0-16,0 1 0 16,15 3 0-1,3 1 0-15,1-4 0 16,3 2 0-1,-7 2 0-15,0-4 0 16,-4-1 0-16,-8 1 0 16,1-4 0-1,-4 4 0-15,0-1 0 16,0 1 0-1,0 4 0 1,-11-1 0-16,-7 4 0 16,-1 1 0-1,4-6 0-15,4 2 0 16,4-2 0-16,7-2 0 15,0-4 0 1,4 0 0-16,14 0 0 16,4 0 0-1,1 0 0-15,-13 0 0 16,-2 0 0-1,-5 0 0-15,5 12 0 16,-4 10 0 0,-4 0 0-16,4 8 0 15,-4 7 0-15,0 3 0 16,0 8 0-1,3-11 0-15,1 11 0 16,-4-6 0 0,0-3 0-16,4-5 0 15,-4-9 0-15,3-3 0 31,-3-10 0-31,4-6 0 16,-4-2 0-16,0-4 0 16,0 0 0-1,0 0-9-15,0 0 1 16,0-4-121-1,0-17-5-15,-4-12-6 16</inkml:trace>
  <inkml:trace contextRef="#ctx0" brushRef="#br0" timeOffset="138917.8904">17241 7278 38 0,'-4'0'69'16,"4"0"-2"-1,0-8-26-15,0-3-1 16,14 4-6 0,16-5 1-16,3 5-16 15,1 0 0 1,3 3-16-16,-15 4-2 15,-3 0 1-15,-8 7 0 16,-4 16 2 0,-7 7 1-16,0 2 4 15,-11 2-1 1,-11-5 0-1,7 5 1-15,4-12 3 16,11-11 1 0,7-4-1-16,19-4 1 15,11-3-24 1,4 0 1-16,-4 0-97 15,4 0-5-15,-4 8-9 16</inkml:trace>
  <inkml:trace contextRef="#ctx0" brushRef="#br0" timeOffset="139506.9493">18166 8042 29 0,'-15'0'68'16,"-7"0"1"-16,-4 0-22 15,4 0-1 1,-4 0-16-16,19 0-1 15,3 0-6 1,4 0 1-16,18 0 7 16,42 10 0-16,21 1-1 31,15-11 0-31,8 0-19 15,-22 0 2 1,-12 0-77-16,-18 0 1 16,-18 0-71-16,-13-21-12 15,-5-13 68 1</inkml:trace>
  <inkml:trace contextRef="#ctx0" brushRef="#br0" timeOffset="143631.3617">18366 5931 32 0,'-7'0'39'16,"-4"0"-8"-16,4 0 2 16,-1-4-9-1,1 4 1-15,-1 0-12 16,8 0 1-16,0 0-4 15,23 0 1 1,10 0 14-16,11-4 0 16,12 1 1-1,3-1 1-15,-3 0-18 16,-8 0 1-16,-7 4-9 15,-12 0 1 1,-3 0-2-16,-15 0 1 16,-4 0 0-1,-3 8 1 1,0-4-1-16,-1-1 0 15,1 1 1 1,0-4-2-16,-4 4 1 16,0-1 2-1,0 4-4-15,0 1-1 16,0 6 2-1,0 16 0-15,-8 7 4 16,5 11 0-16,-1 11 2 16,0 3 1-1,4-13 3-15,-4-12 0 16,1 0-1-1,0-19 1-15,3-3-3 16,0-8 0-16,0-3 1 16,0-4 0-1,0 0-1-15,0 0 0 16,0 0-4-1,0 0 1-15,0 0-4 16,0 0 1-16,0 0-2 16,-4 0 0-1,-4 0-1 1,-3 0 1-16,4 4 0 15,-1 3 0 1,-3 1 0-16,0-1 1 16,0 0-3-1,3 0 1-15,5-3 0 16,3 0 0-1,0 0 2-15,0-1 0 16,15 1 0-16,10 0 0 16,-6-1 0-1,7 2 0-15,-11-3-1 16,-8 2 1-1,-3 0-1-15,-4-4 1 16,4 8 2 0,-4-8 0-16,0 11 1 15,0-4 0-15,-8 4-2 16,-3 0 0-1,-3 0-1-15,-1-3 0 16,-4-1-1 0,11 1 0-16,1-5-1 15,7 1 0 1,0 3 1-1,0-3 1-15,0 3 0 16,11 1 1-16,12-2-2 16,-2 2 0-1,2 0-1-15,-4-1 1 16,-5-3 0-1,-3 0 1-15,-3-1 0 16,-4-3 0 0,-4 4 0-16,0 0 0 15,0 0 1-15,0-1 1 16,0 8 0-1,-15-4 0-15,-4 4-2 16,1 1 1 0,-1-1-2-16,1-1 0 15,-1 2-1 1,8-2 0-16,7-2 0 15,4-1 1-15,0 1 0 16,0-1 1 0,0 1 0-16,8-1 1 15,14-3-1 1,0 0 1-1,-3-1-2-15,-4 1 0 16,-5 0-1 0,-6-1 1-16,0-3 1 15,-4 4 0-15,0-1 3 16,0 5 0-1,-4-1 0-15,-14 1 0 16,-5-1-3 0,-2 0 1-16,-5 1-2 15,12-4 0-15,3-1-2 16,7 1 1-1,4 0 2-15,4 0 0 16,0-4 2 0,8 0 0-16,11 0-2 15,-1 0 1 1,8 0-1-16,-12 0 1 15,1 0-1 1,-7 0 1-16,-4 0-2 16,-4 0 0-16,0 0-1 31,0 3 0-31,0 8-1 15,0 4 0-15,0 7 1 16,0 7 0 0,0 5 2-16,0 10 0 15,4 4 0 1,-4 7 1-16,0 8-1 15,0 7 0-15,0 11 0 16,0 1 0 0,-8 6 0-16,4-7 0 15,4-3-1 1,0-8 1-16,0-4 0 15,0-7 1-15,0-4-1 16,0-6 1 0,0-5 0-16,0-4 0 15,0 1 1 1,0-7 0-16,0-11-1 15,0-5 1 1,0-9 2-16,0-4 0 16,0-5 5-1,0 0 1 1,-4 0-5-16,1 0 1 15,-5 0-8 1,-6 0 1-16,-9-5 0 16,5 5 1-16,-12 0 0 15,-10 0 1 1,-12-3-2-16,7 3 1 15,1-4-30 1,21-3 0-16,9-3-97 16,14-2-9-16,3-6 24 15</inkml:trace>
  <inkml:trace contextRef="#ctx0" brushRef="#br0" timeOffset="143993.3979">18462 8075 59 0,'-3'0'70'0,"-5"3"-3"16,-2 8-21-1,6 4-1-15,0 14 10 16,0 12 1-16,4 11-19 15,0 0 0 1,0 3-21-16,0-4 0 16,0-6-13-1,0-12 1-15,0 0-9 16,0-11 2-16,0-10-107 15,8-5-4 1,3-7-27-16</inkml:trace>
  <inkml:trace contextRef="#ctx0" brushRef="#br0" timeOffset="144661.4647">18355 8407 22 0,'-11'11'47'15,"-4"3"8"1,0 9 0-16,0 3-20 15,19 4 0 1,-4-5 0-16,4 5 0 16,15-12-4-1,3-7 2-15,8-4-13 16,3-3 1-1,0-4-2-15,-3 0 0 16,-8-4-3 0,-4-11 1-16,-10 1-10 15,-8-8 2-15,-4-4-11 16,-22 8 1-1,4 4-12-15,-4 9 0 16,0 5-86 0,15 0-4-16,7 0-26 15,4 0-6-15</inkml:trace>
  <inkml:trace contextRef="#ctx0" brushRef="#br0" timeOffset="145526.5512">18318 5414 27 0,'-4'0'37'0,"-3"11"-6"31,-1 7 2-31,5 5-3 15,3 1 0-15,7-1 10 16,19-4-2 0,7-15-1-16,8-4 0 15,0-26-15 1,-4-12 2-16,-19-2-12 15,-6-4 0-15,-12-1-13 16,-26 16 1 0,-15 11-7-16,-11 14 0 15,-3 4-90 1,10 15-6-16,4 12-11 16</inkml:trace>
  <inkml:trace contextRef="#ctx0" brushRef="#br0" timeOffset="146262.6248">19047 6326 126 0,'0'0'94'16,"0"-4"-5"-16,0 4-76 16,0 0 0-1,-6 6 0-15,-9 17 1 16,0 3 4-1,0 0 0-15,4-8 3 16,11-7 0-16,0 4 0 16,0-4 1-1,26 4-12-15,4-12 0 16,3-3-9-1,0 0 1-15,1 0-42 16,-9 0 0-16,1-3-90 16,-15-15-10-1,0-12 36-15</inkml:trace>
  <inkml:trace contextRef="#ctx0" brushRef="#br0" timeOffset="146438.6424">19199 6270 247 0,'0'0'89'15,"-3"4"-3"-15,3 34-107 16,0 5-1-1,0 16 50-15,3 11-1 16,5 0-21 0,-1 4 0-16,5-8-32 15,-1-3 1-15,-1-4-92 16,2-11-9-1,-5-14 24-15</inkml:trace>
  <inkml:trace contextRef="#ctx0" brushRef="#br0" timeOffset="147088.7074">18281 5322 106 0,'-11'0'91'0,"-4"-4"-4"16,-7 4-68 0,7 0 0-16,4 7-11 15,11 11 1 1,0 9-53-16,34-5-1 15,6 0-55 1,16-11-4-16,-1-11 58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6-04T19:01:23.0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514 12142 63 0,'-15'0'98'16,"-3"0"-6"-16,-4-4-37 15,4 0-2 1,10 0-22-16,12-2-1 16,37-6-16-1,22 5 1-15,3 3-11 16,-7 4 0-16,-7 0-4 15,-8 4 0 1,-7 11-48-16,-7 3-1 16,-11 8-71-1,-8 0-11-15,-8-19 50 16</inkml:trace>
  <inkml:trace contextRef="#ctx0" brushRef="#br0" timeOffset="3584.3584">20774 5730 17 0,'0'0'20'15,"0"0"10"1,0 0-1-16,0 0 6 15,0 0 0-15,0 0-11 16,0 0 1 0,0 0-15-16,4 0 0 15,3-3-4 1,0-1-1-16,12 2 0 15,0-2 0 1,-2-1-3-16,2 2 2 16,4-1-1-16,-1 2 0 15,7 2 2 1,1 0 1-16,-1-5 0 15,2 5 1 1,-2 0 0-16,-3 0-1 16,0-4-3-1,-7 4 1 1,6 0-1-16,-6 0 1 15,6-3 2 1,-2 3-1-16,-1 0-1 16,4 0 0-16,-4-4-2 15,12 0 1 1,-1 1 0-16,-4 3 1 15,9 0 0 1,-1 0 0-16,-4 0-2 16,8-4 1-16,0 4-1 15,-1 0 1 1,5 0-1-16,-5 0 0 15,1 0-1 1,0 0 1-16,0 0-1 16,-4 0 0-1,-4 0 0-15,8 0 1 16,-4 0-1-16,7 0 2 15,-3 0-3 1,7 7 1-16,0-3-1 16,-11-4 1-1,-7 4-1 1,7-1 0-16,-8 1 0 15,5 3 0 1,3-3 1-16,7-1 1 16,-3 6-1-1,11-7 1-15,-4 2-2 16,-4 4 1-16,1-1-2 15,-8-3 1 1,15 0 0-16,0-1 0 16,4 1 0-1,-1 0 1-15,0 0-1 16,-10 3 0-16,0 0 0 15,-5-3 1 1,5-1 0-16,-1 1 0 16,4 0 1-1,11 3 0-15,15 1 0 16,-7-1 1-1,0-7-1-15,-15 0 0 16,-12 0-22-16,-10 0 0 16,4 7-87-1,-9-2-9 1,-2-5 16-1</inkml:trace>
  <inkml:trace contextRef="#ctx0" brushRef="#br0" timeOffset="8408.8408">14585 5680 5 0,'0'3'33'16,"0"-3"0"-16,0 0 3 15,0 0-14 1,0 0 0-16,4 0-9 16,10-3 1-16,5-5-11 15,3 4 2 1,0 4-4-16,8-3 0 15,0-1 3 1,-1 0 0-16,-3 1 2 16,-4-1 1-1,-3 0-3 1,7 4 2-16,-12 0-6 15,-2 0 2-15,10 0 0 16,-4 0 0 0,5 0 1-16,-1 0 0 15,-4 0 0 1,1 0 1-16,3 0-1 15,-3 0 1-15,10 0 0 16,1 4 0 0,11 0-1-16,-4-1 0 15,-8-3 1 1,-3 4 0-16,-4-4 0 15,4 4 0 1,-7-4 0-16,7 3-1 16,0-3 2-1,15 0 0-15,-1 0 3 16,1 0-1-16,-1 4-1 15,-6 4 0 1,-1-8-2-16,-7 0 0 16,0 0-3-1,0 0 1 1,-7 0 0-16,3 3 1 15,4 1 1 1,0-4 0-16,3 0-1 16,1 0 0-16,7 0-2 15,0 0 0 1,4 4-1-16,-1-1 1 15,5 1 0 1,-4 1 0-16,0-3 1 16,-4 2 0-16,3-1 0 15,-10-3 0 1,11 5-1-16,-4-5 1 15,-4 0-2 1,1 4 0-16,-5-2 1 16,1 2 1-1,7-4 0-15,-4 0 0 16,4 0-1-16,0 0 0 15,0 0-1 1,8 0 1-16,-1 0 0 31,4 0 0-31,0 0 0 16,0 0 0-16,0 0 0 15,-3 0 0 1,3 0 1-16,0 0-1 16,-7 0 0-1,0 0 0-15,-4 3 0 16,3 2 1-16,5-1-1 15,-4-4 0 1,0 0-1-16,-1 3 1 16,1-3 0-1,3 0 1-15,8 0-1 16,-4 0 0-16,-7 0-1 15,0 0 1 1,-8 0 0-16,0 0 0 16,1 4 0-1,-1-4 0-15,-3 0 0 16,0 0 0-1,3 0-1-15,4 0 1 16,-4 0-1-16,12 0 1 31,-1 0-1-31,1 0 1 16,-1 0-1-1,8 0 1-15,7 0 4 16,4 0 1-16,0 0 2 16,-4 0 1-1,1 0-4-15,-5 0 0 16,-3 0-3-1,-7 0 1-15,-5 0-10 16,1-4 1-16,-4 4-103 16,4 0-5-1,0 0-10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6-04T19:04:59.4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248 5572 17 0,'3'-11'28'0,"1"1"2"16,0-2 5-1,-1-2-1-15,1-1 18 16,-4 0-1 0,0 3-1-16,0 1-3 15,0 5-22 1,0 3 0-16,0 3-20 15,0 0 1-15,0 18 3 16,0 26 1 0,0 14 5-16,4 20 1 15,7 18-5 1,-3 8 0-16,-1-8-8 15,-4-4 0-15,1-22-1 16,0-11 1 0,0-15-36-16,-4-11 1 15,3-14-94 1,-3-19-10-16,0 0 30 15</inkml:trace>
  <inkml:trace contextRef="#ctx0" brushRef="#br0" timeOffset="594.0594">17214 5499 30 0,'0'0'65'0,"0"-4"2"16,-15-1-24-16,1 2 1 15,3 3-15 1,-1 0 0 0,-2 0-6-16,3 0 0 15,-8 12-3 1,12-1 1-16,-1-4 2 15,8-7 0-15,0 0-6 16,0-7 1 0,11-20-16-16,12-2 1 15,-1 0-5 1,-3 0 0-16,6 6-4 15,1 8 1 1,0 15 3-16,8 0 1 16,-1 23 3-1,0 6 1-15,-3 8-1 16,-1-1 0-16,-2-2-73 15,6 3-1 1,-4-8-56-16,-3-14-11 16,-4-7 83-1</inkml:trace>
  <inkml:trace contextRef="#ctx0" brushRef="#br0" timeOffset="1380.138">15574 5853 24 0,'-8'-7'72'16,"-3"-1"2"-1,-3-10-11-15,6 7-1 16,1-1-29 0,7 5-1-16,0 7-14 15,0 0 1-15,3 26 0 16,9 19 0-1,2 6-7 1,-3 4 1-16,0 1-5 16,-3-11 0-1,0-13-2-15,-1-10 0 16,-7-10-11-1,0-5 1-15,0-7-65 16,0 0-2-16,0-26-53 16,-4-11-11-1,-3-11 69-15</inkml:trace>
  <inkml:trace contextRef="#ctx0" brushRef="#br0" timeOffset="1663.1663">15293 5812 55 0,'-8'0'87'15,"0"0"-4"-15,1-3-16 16,-1 3-4 0,8-4-19-16,0 0-2 15,19-3-21-15,26-1 1 31,14-6-9-31,11 3 1 16,1 3-14 0,-4-6 0-16,2 2 0 15,-17 6 0-15,-4-3-25 16,-10 2 2-1,-9 5-107-15,-7-7-7 16,-11 9 14 0</inkml:trace>
  <inkml:trace contextRef="#ctx0" brushRef="#br0" timeOffset="1968.1968">15385 6081 77 0,'0'5'100'15,"0"-3"-6"1,11 6-36-1,30-4 0-15,11-4-20 16,21 0 1 0,9 0-24-16,-8-8 1 15,-7 2-48 1,-23 1 1-16,1 5-97 15,-19 0-10-15,-19 0 29 16</inkml:trace>
  <inkml:trace contextRef="#ctx0" brushRef="#br0" timeOffset="2385.2385">15296 6056 80 0,'0'0'77'0,"0"0"-2"15,0 0-47 1,0 18 1-16,0 4 4 16,0 12-2-16,-7 6-11 15,-5-7 1 1,-3-6-27-16,4-6-1 15,8-6-75 1,3-7-4-16,0-5-19 16,26-3-3-16</inkml:trace>
  <inkml:trace contextRef="#ctx0" brushRef="#br0" timeOffset="2713.2713">15870 6037 83 0,'0'0'81'0,"4"-3"-4"15,-1 3-49 1,-3 0 1-16,4 22-11 15,-4 8 2 1,0 3-22-16,4-4 1 16,0 4-91-1,3-15-6-15,4-14 0 16</inkml:trace>
  <inkml:trace contextRef="#ctx0" brushRef="#br0" timeOffset="3089.3089">15844 5594 102 0,'0'-2'84'16,"7"2"-4"-16,-3 0-66 16,0 0-1-1,-1 9-5-15,9 18 0 16,-1 2-35-1,7 5-1-15,-3-8-61 16,-7-4-5-16,-8-8 33 16</inkml:trace>
  <inkml:trace contextRef="#ctx0" brushRef="#br0" timeOffset="3518.3518">15177 5661 85 0,'0'0'73'31,"0"0"-2"-31,0 0-56 16,0 22 1-16,0 0-3 16,0 8 1-1,0 0-67-15,-3 6-1 16,-1 4-33-1,-4-6-1-15</inkml:trace>
  <inkml:trace contextRef="#ctx0" brushRef="#br0" timeOffset="4432.4432">15910 6374 43 0,'0'0'84'16,"4"0"-2"-16,0 0-32 15,-4 0-1-15,0 0-32 16,0 0-1 0,-11 0-9-16,4 21 1 15,0 13 2 1,3-1 1-16,4 0 2 15,0-7-1-15,18-11 4 16,4-11 1 0,8-4-4-16,0-19 1 15,-5-11-7 1,-13-6 0-1,-9 6-8-15,-3 0 1 16,-7 9-24 0,-8 2 1-16,-7 11-98 15,-1 5-8 1,16-5 14-16</inkml:trace>
  <inkml:trace contextRef="#ctx0" brushRef="#br0" timeOffset="6992.6992">14418 3336 18 0,'0'-4'50'15,"0"1"2"-15,-4 3-20 16,0 0 2-1,4 18-1 1,0 19 0-16,0 11-7 16,0 7 0-1,0-4-12-15,0-5 2 16,0 1-7-1,0-13 0-15,0-9-21 16,0-10 0-16,0-7-85 16,0-8-7-1,0-4 14-15</inkml:trace>
  <inkml:trace contextRef="#ctx0" brushRef="#br0" timeOffset="7353.7353">13866 3380 46 0,'0'-4'82'15,"0"1"-3"1,0-4-40-16,11-1 0 16,30-3-16-1,33-4 1-15,30 0 1 16,22-6 3-1,4 3-13-15,-20-1 1 16,-6 7-9 0,-29 1 1-16,-23 4-31 15,-16 7 1-15,-10 0-55 16,-15 0-1-1,-11 11-18-15,0 4-4 16</inkml:trace>
  <inkml:trace contextRef="#ctx0" brushRef="#br0" timeOffset="7664.7664">14014 3665 39 0,'-7'3'84'0,"7"-3"-3"16,11 0-26-1,41 0-1-15,30 0-22 16,25-7 0 0,11-1-18-16,-2 4-1 15,-9 4-34-15,-26 4-1 16,-25 11-84-1,-27 3-8-15,-21-6 17 16</inkml:trace>
  <inkml:trace contextRef="#ctx0" brushRef="#br0" timeOffset="8085.8085">13962 3584 25 0,'0'-4'52'0,"0"0"1"15,0 4-18-15,-10 0 1 16,6 19-3 0,-7 14 0-16,-1 0-14 15,-10 0 0 1,-4 0-11-16,7-7 2 15,5-3-66 1,11-13-2-16,3-10-38 16,0 0-3-16</inkml:trace>
  <inkml:trace contextRef="#ctx0" brushRef="#br0" timeOffset="8448.8448">13829 3215 62 0,'0'0'64'15,"0"0"-2"1,0 14-47-16,-4 8 1 16,1 0-4-1,-9 1 1-15,2-2-24 16,-1-6 0-1,-4 0-64 1,15-7-3-16,0-8 17 16</inkml:trace>
  <inkml:trace contextRef="#ctx0" brushRef="#br0" timeOffset="8821.8821">14696 3085 76 0,'0'-4'82'0,"0"1"-4"16,0 3-62-1,0 0-1 1,0 14-16-16,0 24 1 16,0 9-3-1,0 5 0-15,0 7-38 16,0 8-5-16,0-9-31 15,0-6 0 1</inkml:trace>
  <inkml:trace contextRef="#ctx0" brushRef="#br0" timeOffset="9191.9191">14741 3631 36 0,'0'-3'70'0,"0"-5"-2"16,0 4-38 0,0 4 0-1,0 0-18-15,0 12 1 16,0 9-2-1,-8 5 0-15,4 4-6 16,-3-4 1-16,-1 0-55 16,4-1-1-1,1-6-39-15,3-8-1 16</inkml:trace>
  <inkml:trace contextRef="#ctx0" brushRef="#br0" timeOffset="10193.0192">14929 3653 4 0,'-11'4'32'16,"3"7"1"-1,-2 4-5-15,3 7 3 16,-1 0-3 0,8-7 1-16,0 7 7 15,0-10-1-15,22-2-6 16,-3-10 0-1,6 0-15-15,-2-14-1 16,-1-12-3 0,0 4 0-16,-14-1-8 15,-8 1 0 1,-16 4-8-16,-9 6 0 15,-5 10-35 1,-3 2-1-16,7 0-56 16,7 0-5-16,16 6 42 15</inkml:trace>
  <inkml:trace contextRef="#ctx0" brushRef="#br0" timeOffset="10751.075">15374 3196 37 0,'0'0'40'16,"-4"0"-13"-16,-4 0 0 15,5 0 7 1,3 0-1-16,0 0-1 16,37 0-2-16,8 0-17 15,3-4 1 1,7 1-8-16,-6 3 2 15,-9-4-10 1,-14 4 0-16,0 0-51 16,-1-5-1-16,-13 5-30 15,-1 0-4 1</inkml:trace>
  <inkml:trace contextRef="#ctx0" brushRef="#br0" timeOffset="11137.1136">15393 3355 33 0,'0'0'68'0,"0"0"0"16,0 0-43-1,0 0 1-15,0 0-18 16,29 0-1-16,11 0 8 15,12 7-1 1,8 0-5-16,-5 4 2 16,-3-3-76-1,4-1-5-15,0-3-18 16</inkml:trace>
  <inkml:trace contextRef="#ctx0" brushRef="#br0" timeOffset="26212.621">16229 2897 12 0,'-3'0'33'0,"3"0"0"16,0 0-26-1,0 0 1-15,-4 0 10 16,-4 0 1-16,1 0 3 16,-4 0 2-1,4 0-4-15,-1 4 3 16,8-1-2-1,-4-3 2-15,4 0 0 16,0 4 0 0,-3-4-5-1,-1 0 0-15,4 0-12 16,4 0 0-16,15-7-6 15,21-1 1 1,12 1-2-16,0 3 1 16,7 4-2-1,-11 0 1-15,-11 0 2 16,-15 15 1-1,-7 10 4-15,-15 2 2 16,0-5-2 0,-11-4 2-16,0-7-14 15,0 0 2-15,7 8-3 16,4-1-1-1,15 12 7-15,7 7 1 16,1 3 3 0,-13 20 0-16,-10-9 4 15,-18-3 0-15,-19-4-7 16,-11-11 1-1,-4-11-101-15,7-6-8 16,4-13-3 0</inkml:trace>
  <inkml:trace contextRef="#ctx0" brushRef="#br0" timeOffset="27080.7078">17203 2808 126 0,'0'0'106'15,"0"0"-6"1,4 0-74-16,-4 0 3 15,0 8-14 1,-11 17 0 0,-11 16-1-16,-4 3 0 15,-11 12-6 1,-4-1 0-16,0-3-4 15,5-8 0-15,-2-10 1 16,12 6 1 0,0-22 0-16,19-7 1 15,0-7-3 1,7-4 1-16,0 0-3 15,10 0 1-15,28 0-2 16,14-7 2 0,14 3-3-16,1 0 0 15,-4 4 0 1,-7 0 0-16,-19 0-64 15,-12 0 1-15,-6 0-71 16,-12 0-12 0,-3 0 68-16</inkml:trace>
  <inkml:trace contextRef="#ctx0" brushRef="#br0" timeOffset="28011.8009">17666 2779 20 0,'-7'0'51'0,"-8"0"2"16,-11 3-18-1,0-3 1-15,-7 8-3 16,11-5-1-16,-4 1-8 15,7 1-1 1,5-2-1-16,2-3-1 16,5 3-1-1,3-3 0-15,4 0-8 16,0 0 0-16,19 0-1 15,10 0 2 1,5 0 1-16,10-3 2 16,8-5-5-1,11 4 0-15,-4 4-10 16,-11 0 0-16,-7 0 1 15,-15 12 1 1,-7 6 2-16,-19 4 0 16,-4 4-4-1,-26 0 2 1,4-10-3-16,8-3 0 15,3-8 0 1,11-5 0-16,4 2 0 16,7 5 0-1,20 9 0-15,-2 10 0 16,5 7 0-1,-19 8 0-15,-7 10 0 16,-8-3 0-16,-22-3 0 16,-18-9 0-1,-4-10-3-15,7-10 2 16,7-12-35-1,5-4 0-15,14 0-94 16,11-4-9-16,4-12 30 16</inkml:trace>
  <inkml:trace contextRef="#ctx0" brushRef="#br0" timeOffset="28469.8467">18074 2904 93 0,'-15'22'92'15,"4"12"-5"-15,4 6-49 16,3 11-1-1,4-10 3-15,7-11-2 16,19-11-10 0,11-19 0-16,15 0-17 15,-4-34 0-15,-7-10-8 16,-19 0 2-1,-3 3-5-15,-19 3 0 16,-15 6-4 0,-15 10 1-16,-11 14-2 15,0 8 1 1,-3 0-30-1,18 12 0-15,4 2-92 16,7 4-10-16,15-7 28 16</inkml:trace>
  <inkml:trace contextRef="#ctx0" brushRef="#br0" timeOffset="28790.8788">18418 2624 96 0,'0'0'75'0,"0"26"-3"15,0 6-55 1,0 9 2-16,0 0 23 15,26-19-1-15,8-15-7 16,2-7-1 0,-3-18-21-16,-6-15 0 15,-12 0-9 1,-15 0 0-1,0 3-12-15,-27 15 1 16,-9 8-106 0,-5 7-7-16,0 0-5 15</inkml:trace>
  <inkml:trace contextRef="#ctx0" brushRef="#br0" timeOffset="29464.9462">18711 2971 124 0,'0'0'108'0,"18"0"-8"16,12 0-58-1,7-4 1 1,8-3-13-16,3 3 1 15,-4-3-20 1,-7 3 1-16,-11-1-10 16,4-2 0-16,-12 7-30 15,8 0 1 1,-7 0-102-16,-5 0-8 15,-3 0 20 1</inkml:trace>
  <inkml:trace contextRef="#ctx0" brushRef="#br0" timeOffset="29664.9662">18674 3107 149 0,'0'4'114'15,"25"-4"-9"1,20 0-78-1,18 0-1-15,15 0-43 16,-4-4 0 0,-4-3-98-16,-7-1-8 15,0 1 23 1</inkml:trace>
  <inkml:trace contextRef="#ctx0" brushRef="#br0" timeOffset="30737.0734">19526 2679 16 0,'0'0'32'16,"-4"0"0"-16,0 0-27 31,0 0 1-31,1 0 25 16,3 0-2-16,-4 0 9 15,4 0 0 1,-4 0-18 0,0 0 1-16,1 0-11 15,-1 0-1-15,-3 0 8 16,-4 0 0-1,3 0 10-15,4 0 1 16,1 0-2 0,3 0-1-16,0 0-12 15,11 0 0-15,15 0-7 16,22 0 0-1,11 0-3-15,8 7 0 16,-4 12-4 0,-15 7 1-16,-7-4 2 15,-23 7 0-15,-7-6 0 16,-11-5 1-1,-18-3-4-15,-8-4 1 16,0-8-8 0,4 1 1-16,7 0-3 15,11 3 0 1,4 8 7-1,7 4 1-15,12 17 4 16,-11-2 1-16,-8-1 6 16,-8-4 0-1,-29-2-2 1,-11 5 1-16,-11-13-63 15,-1-8-1-15,9-11-69 16,14 0-14 0,10 0 63-16</inkml:trace>
  <inkml:trace contextRef="#ctx0" brushRef="#br0" timeOffset="31424.1421">20178 2871 81 0,'-8'0'90'16,"1"0"-5"-16,-9 0-37 15,13 0-1 1,3 7 4-16,0 1-2 15,22-8-23 1,4 0 1-16,8-8-24 16,-1-10 1-16,-3-4-4 31,-12 4 0-31,-14-5-2 15,-4 5 1-15,-12 0-4 16,-13 6 0 0,-5 12-4-16,-11 0 1 15,4 12 3 1,1 29 0-16,2 9 11 15,19 11 0-15,15 15 4 16,11-14 0 0,30-9-7-16,22-20 2 15,15-15-5 1,-1-11 0-16,-6-2-130 15,-12-5-4 1,-7-16-13-16</inkml:trace>
  <inkml:trace contextRef="#ctx0" brushRef="#br0" timeOffset="32350.2347">20651 2222 83 0,'0'0'89'16,"0"0"-4"-1,0 0-63-15,0 0 0 16,0 7-15 0,8 15 1-16,14 0 8 15,0 12-1 1,1 2 3-1,-5 1 2-15,-7-4 0 16,-3-7 0-16,-5-7 2 16,-3-8 0-1,0-8-7-15,-19 5 1 16,-2-8-11-1,-9 0 1-15,-3 0-6 16,-8-11 0-16,-3-7 0 16,6-8 0-1,5 7-10-15,11 0 1 16,7 9-121-1,8-1-3-15,7-12-6 16</inkml:trace>
  <inkml:trace contextRef="#ctx0" brushRef="#br0" timeOffset="32505.2502">20522 1978 233 0,'0'-4'97'0,"0"0"-4"15,0 4-217 1,0 0-10-1,0 0 26-15</inkml:trace>
  <inkml:trace contextRef="#ctx0" brushRef="#br0" timeOffset="37783.778">20996 1601 10 0,'-4'0'33'0,"-3"0"0"15,0 0-8 1,-1-4 2-16,1 1-1 15,3 0 0-15,4 3-3 16,-4-4 1 0,-4 4-12-16,1 0 1 15,-3 0-5 1,6 0 1-16,0 0 0 15,0 0-1-15,0 0 3 16,1 0-1 0,-1 0 8-16,0 0-1 15,4 4 3 1,0-4 3-16,0 3-8 15,0-3 1-15,0 0-7 16,23 0 0 0,2 0-4-1,9-7 0 1,-1-1-3-16,-4 8 0 15,-2 0-1 1,-5 12 1-16,-7 6 2 16,-15 1 1-16,0-1 1 15,-8 0 1 1,-14 1-2-16,-8-4 0 15,9-5-4 1,5-6 0-16,9 4-7 16,7-2 1-16,0 10-1 15,19-1 1 1,6-1 4-16,-2 4 0 15,-12-3 4 1,-11 15 1-16,0-8 1 16,-22-4 1-16,-4-3-3 15,-4-15 0 1,4 0-16-16,8 0 0 15,6 0-42 1,12 0-2-16,0 0-57 16,8 0-10-1,7 0 44 1</inkml:trace>
  <inkml:trace contextRef="#ctx0" brushRef="#br0" timeOffset="38119.8116">21237 1789 45 0,'0'0'73'15,"0"0"-2"-15,0 12-26 16,0-1-1-16,7 8-1 15,15-9-1 1,4-6-6-16,15-4-2 16,-8-8-13-1,-7-21 0-15,-7 3-12 16,-19-3 0-16,0-1-12 15,-19 9 1 1,-10 6-3-16,-1 7 0 16,-7 4-19-1,19 4 0 1,-1 4-94-16,11 15-6 15,4-5 10 1</inkml:trace>
  <inkml:trace contextRef="#ctx0" brushRef="#br0" timeOffset="38503.85">20922 2000 123 0,'-4'0'86'0,"0"0"-5"0,4 0-62 31,26 0 1-31,33 0 14 16,45-3 3-16,19-5-13 15,-2-3 0 1,-9-1-25-16,-31 9 0 16,-22-4-75-1,-25 7-2-15,-16 0-41 16,-14 0-9-16,-4 0 83 15</inkml:trace>
  <inkml:trace contextRef="#ctx0" brushRef="#br0" timeOffset="39447.9444">20940 2159 24 0,'-3'0'78'16,"3"0"1"-16,-4 0-20 15,1 0-3-15,3 0-27 16,3 0 0 0,19 0-9-1,8-7 0-15,7 3-12 16,-4 0 1-1,1 4-8-15,-12 0 0 16,-7 0 0 0,-8 0 0-16,0 0 1 15,-7 0 0-15,0 0 1 16,0 4 0-1,0 7-1-15,-7-4 1 16,0 4-3 0,-1 4 1-16,1-5-1 15,-8 2 1-15,0-4 0 16,0-1 1-1,-7-3 1-15,15-1-1 16,0 4 2 0,7-3 0-16,0 0-1 15,10 0 1 1,13-1-4-16,-1 1 0 15,-4 0-2 1,-3-1 1-16,-3 5 3 16,-9-1 1-1,-3 5 3 1,0 5 1-16,-22 5-2 15,-4-6 0-15,0-5-5 16,4-7 0 0,7-4-19-16,7 0 1 15,5 0-68 1,3 0 0-16,0 0-29 15,3 0-6-15</inkml:trace>
  <inkml:trace contextRef="#ctx0" brushRef="#br0" timeOffset="39930.9927">21274 2137 74 0,'-4'-4'73'0,"0"4"-4"15,-3 0-45 1,-5 11 0-16,2 11 10 16,3 11-1-16,7-3-7 15,0 10 3 1,0-2-9-16,17-14 0 15,2 3 2 1,3-19 0-16,8-8-10 16,-11 0 0-16,-5-15-13 15,-6-8 0 1,-4 8-8-16,-4 5 1 15,0-1-2 1,-19 3 1-16,1 5 2 16,3 3 0-16,0 0-7 15,11 0 1 1,4 7-66-16,0 1-1 15,15-5-32 1,0-3-5-16</inkml:trace>
  <inkml:trace contextRef="#ctx0" brushRef="#br0" timeOffset="40278.0274">21481 2199 30 0,'0'0'58'15,"-3"0"2"1,-5 7-16-16,1 9-2 16,7 5-5-1,0 5-1-15,0 4-2 16,18-12 1-16,4-7 3 15,8-11 0 1,-8 0-17-16,-3-11 0 16,-5-10-18-1,-10-6 0-15,-4 1-9 16,-4 5 1-16,-10 13-9 15,-5 0 0 1,1 4-37-16,-5 1-2 16,12 3-62-1,7 0-11 1,4 0 42-16</inkml:trace>
  <inkml:trace contextRef="#ctx0" brushRef="#br0" timeOffset="41146.1142">21826 1882 71 0,'0'0'94'16,"0"0"-5"-1,0 0-54-15,0 0 1 16,4 4-23 0,13-4 0-1,6 0 4-15,-1 0 1 16,4 0-8-1,-7 0 1-15,-9 7-9 16,6 8 1-16,-13-4 1 16,-3 3 0-1,0 1 0-15,0 0 1 16,-19 0-3-1,5 4 1-15,-1-8 1 16,4-4-1-16,3 0 10 16,8 0 0-1,0 1 0 1,15-1 1-16,8 1-11 15,-5-8 0-15,1 0-40 16,-5 0 1 0,5 0-92-16,-4-8-10 15,0-3 32 1</inkml:trace>
  <inkml:trace contextRef="#ctx0" brushRef="#br0" timeOffset="41402.1398">22155 1915 117 0,'0'-3'90'0,"4"3"-5"16,-4 0-59 0,0 0 1-16,0 7 5 15,0 11 1-15,4 8-13 16,-1 0 0-1,5 0-11-15,-4-8 1 16,-1-7-11 0,-3 1 0-16,0-12-43 15,4 0-1-15,-1 0-75 16,1-15-10-1,3-11 40-15</inkml:trace>
  <inkml:trace contextRef="#ctx0" brushRef="#br0" timeOffset="41621.1617">22226 1889 113 0,'0'0'89'0,"7"0"-4"15,-7 11-60 1,7 4 0-16,-3 0 3 16,3 7 0-1,5 4-10 1,-1 11 1-16,-4-11-10 15,0 4 0-15,-3-13-9 16,0-5 1 0,-1-1-32-16,-3-11 0 15,0 0-86 1,0-4-7-16,-11-22 24 15</inkml:trace>
  <inkml:trace contextRef="#ctx0" brushRef="#br0" timeOffset="41767.1763">22014 1897 141 0,'0'0'114'16,"0"0"-9"-16,19 0-65 15,22 0-2-15,25-8-18 16,8-7 0 0,11 1-141-16,-10 3-3 15,-12-4-16 1</inkml:trace>
  <inkml:trace contextRef="#ctx0" brushRef="#br0" timeOffset="44432.4428">21214 1723 22 0,'0'-7'45'16,"0"3"8"-1,0 4-1-15,0 0-14 16,0-7-2-16,4 0-5 16,4 3-1-1,-4-3-3-15,-4 3 0 16,0 4-10-1,0-4 1 1,0 4-18-16,0 0 1 16,-4 4-21-1,-4 11 1-15,1 10-83 16,-5 5-8-16,2-4 10 15</inkml:trace>
  <inkml:trace contextRef="#ctx0" brushRef="#br0" timeOffset="72507.25">16889 5174 27 0,'0'-4'57'16,"0"1"2"-1,-4-5-28-15,-7 1 0 16,-4 3-12-1,-3 0 0-15,-1 4-12 16,-4 0-1-16,-2 19-7 16,-8 14 1-1,-5 15-1-15,9 19 0 16,3 6 1-1,7 6 1 1,0 12-1-16,5 1 1 16,7 15-3-1,7 11 0-15,0 8-25 16,25-8 0-1,16-3-34-15,7-5-1 16,11-18 12-16</inkml:trace>
  <inkml:trace contextRef="#ctx0" brushRef="#br0" timeOffset="72828.2821">17629 6673 32 0,'45'-38'49'0,"10"-21"26"16,15-14-2-1,1-20-17-15,0-3-1 16,-5-15-33 0,-14 0 2-16,-4-2-15 15,-14-5 1-15,-13-4-2 31,-13-4 1-31,-8 8 1 16,-11 7 1-16,-34 8-8 16,-18 10 0-1,-22 17-10-15,-19 12 1 16,-17 24-22-1,-9 21 0-15,-3 19-83 16,10 15-8-16,9 18 18 16</inkml:trace>
  <inkml:trace contextRef="#ctx0" brushRef="#br0" timeOffset="73784.3777">17544 4982 14 0,'0'7'43'15,"0"8"0"-15,7 0 4 16,-3-1-2 0,3-2 16-16,5-5-2 15,-8-7-31 1,-4-7 1-16,0-19-27 15,-16-15 1-15,-2-10-3 16,-4-9 1 0,-8 1 0-16,4 3 0 15,1 2-1 1,2 9 1-16,1 5 0 15,4-4 1 1,6 14 6-16,1 1 0 16,0 7-1-1,11-1 0-15,0 5-8 16,4-1 0-1,29-3-2 1,15 7 1-16,22 5 3 16,42-2 1-16,28 5 0 15,50-4 1 1,24 0-7-16,5-4 0 15,-8 0-22 1,-41-3 0-16,-22 0-77 16,-37-4-10-16,-18 7 19 15</inkml:trace>
  <inkml:trace contextRef="#ctx0" brushRef="#br0" timeOffset="75130.5123">17522 6724 10 0,'0'0'61'15,"0"0"3"-15,0 0-14 16,0-4-1-1,0 4-38-15,0 0 0 16,0 0-17 0,-4 8 0-16,4 10 8 15,0 15 1-15,-4 23-2 31,-7 14 1-31,-7 29-1 16,-5 27 0-16,-2 18-1 16,-5-5 0-1,8-1-1-15,-1-20 1 16,2-23 0-1,6-21 1-15,0-15-1 16,7-7 0 0,4-15-1-16,4-10 0 15,0-6 9-15,15-3 2 16,19 5 6-1,40-16 1-15,22-3-6 16,34-4 2 0,14 3-66-16,19 5 0 15,-4 3-45 1,-3 0-3-16</inkml:trace>
  <inkml:trace contextRef="#ctx0" brushRef="#br0" timeOffset="87077.7069">18878 4303 0 0,'0'-4'24'15,"0"-3"2"1,7-1-24-16,0-2 1 16,4-2 13-1,-7 5 1-15,-4 0 9 16,0 3-2-16,0 0-13 15,0 1-1 1,-8-1-8-16,1 0 0 16,-4 4 11-1,0 0-1-15,-4 0 10 16,7 0-1-16,5 0-9 15,3 0 0 1,3 0-3-16,28 0 0 16,13 0 8-1,15 0 1 1,26 0-4-16,8-4 0 15,3 1-10 1,0-1 1-16,-14 0 0 16,-8 0 0-1,-7 4 5-15,-19-3 0 16,-11-1-1-1,-15 4-1-15,-7 0-3 16,-8 0 0-16,-3 0-3 16,-4 0 1-1,0 0-5-15,0 0 1 16,0 0 0-1,-8 22 0-15,5 8 2 16,-1 25 0-16,1 12 0 16,-5 10 0-1,1 1-1-15,-1-1 1 16,4-10-68-1,4-8 0-15,0-4-47 16,0-11-7-16</inkml:trace>
  <inkml:trace contextRef="#ctx0" brushRef="#br0" timeOffset="89033.9025">13337 7436 37 0,'0'-7'65'15,"0"-5"2"1,0-2-25-16,0-1 0 16,0 0-7-1,0 8 0-15,0 7-16 16,0-3 1-16,0 3-17 15,0 0-2 1,0 0-2-16,4 10 1 16,3 24 11-1,0 7 0-15,0 14 6 16,-7 7 0-16,0 9-2 15,0-1 1 1,0-3-7-16,0-2 0 31,0-13-4-31,0-15 1 16,0-7-9-16,0-12 1 15,0-7-50 1,0-7 0-16,0-4-70 16,0-12-12-1,0-9 50-15</inkml:trace>
  <inkml:trace contextRef="#ctx0" brushRef="#br0" timeOffset="89498.949">13192 7757 61 0,'0'0'81'16,"0"0"-2"-1,-3 0-44-15,3 0 1 16,0 0-13-1,0 4 2-15,3 8 0 16,15 6 2-16,9 8-8 31,2 3 0-31,-3 0-7 16,-4 1 0-1,-11-1-2-15,1 1 1 16,-5-12-2-16,-3-3 1 16,-4 1-4-1,0-10 0-15,0-3-4 16,0-3 1-1,0 0-3-15,7-9 0 16,4-18 0 0,12-6 0-16,-2-12 0 15,2 5 0-15,-1 7 0 16,-7 7 0-1,-8 3-86-15,1 13 0 16,-1 2-51 0,-3 4-13-16,-4 4 98 15</inkml:trace>
  <inkml:trace contextRef="#ctx0" brushRef="#br0" timeOffset="89966.9958">13225 7791 73 0,'0'0'85'16,"0"0"-2"0,0 0-41-1,4 0 0-15,26 3-19 16,14 1 2-1,5 11-45-15,-1-8 1 16,-4 0-83 0,-7-7-8-16,-8 0 23 15</inkml:trace>
  <inkml:trace contextRef="#ctx0" brushRef="#br0" timeOffset="90717.0708">13674 7167 0 0,'0'-4'42'15,"0"0"-1"1,0 1 7-16,3-1-1 15,1 0-9 1,-4 4 1-16,4 0-14 16,0 15 0-16,-1 11 0 15,1 7 0 1,-4 4-15-16,0 6 2 15,4-1-9 1,-1-16 2-16,-3 0-6 16,7-15 0-16,-3-5-43 15,-4-6 1 1,4 0-61-16,-4-6-7 15,0-20 44 1</inkml:trace>
  <inkml:trace contextRef="#ctx0" brushRef="#br0" timeOffset="91024.1015">13470 7156 73 0,'0'0'92'0,"4"0"-3"16,14 0-43-1,12 0-2-15,10-8-17 16,20-2 1-16,3-13-16 15,0 8 0 1,-4 0-15-16,-11 4 0 16,-3 4-46-1,-12 4 0-15,-18 3-60 16,-1 0-11-16,-14 0 49 15</inkml:trace>
  <inkml:trace contextRef="#ctx0" brushRef="#br0" timeOffset="91243.1234">13596 7359 54 0,'0'4'86'0,"0"-1"-4"16,0-3-18-1,26 0-2-15,14 0-22 16,20 0-2-16,18 0-38 16,-12 0 1-1,-7-7-114-15,-14 3-6 16,-23 0-3-1</inkml:trace>
  <inkml:trace contextRef="#ctx0" brushRef="#br0" timeOffset="91688.1679">13474 7070 30 0,'0'0'57'0,"0"-3"0"16,-4 3-28 0,-4 0 1-16,5 0-14 15,3 11-2-15,0 11-11 16,0-7 2-1,0 8-27-15,0-9 0 16,0-7-51 0,3-3-2-16,9-4 26 15</inkml:trace>
  <inkml:trace contextRef="#ctx0" brushRef="#br0" timeOffset="91891.1882">13962 6953 134 0,'0'-4'97'16,"-4"4"-6"0,-10 0-83-16,11 0 0 15,-1 26-21-15,4 3 0 16,0 12-79-1,0 3-6-15,0 5 11 16</inkml:trace>
  <inkml:trace contextRef="#ctx0" brushRef="#br0" timeOffset="92334.2325">13544 7377 45 0,'4'-7'84'15,"-4"3"-3"1,7-3-42-16,-7 7-1 15,0 0-29 1,0 7 0-16,0 15-22 16,-3-3 2-16,-1-1-76 15,4-3-5 1,0-4 15-16</inkml:trace>
  <inkml:trace contextRef="#ctx0" brushRef="#br0" timeOffset="92663.2654">13907 7299 52 0,'0'-3'77'16,"0"3"-2"-16,3 0-43 15,1 0 0 1,4 22-22-16,-1 4-1 16,1 0-27-1,-8 15 0-15,7-4-66 16,-3-1-2-16,0-2 19 15</inkml:trace>
  <inkml:trace contextRef="#ctx0" brushRef="#br0" timeOffset="93125.3116">14403 7413 77 0,'-3'-6'90'15,"3"-5"-4"-15,0-4-55 16,0 7 0 0,-4 8-13-1,-22 0-1-15,-7 15 1 16,-1 10 0-16,8 10-6 15,11 5 1 1,15-3-2-16,27-11 1 16,25-8-7-1,25-10 0-15,12-8-119 16,7 0-6-16,4-8-10 15</inkml:trace>
  <inkml:trace contextRef="#ctx0" brushRef="#br0" timeOffset="97196.7187">19440 4875 5 0,'-11'0'33'0,"0"0"0"16,7 0-4-1,-3 0 1-15,3 0-9 16,0 0 0-16,1 0 3 16,-1 0 1-1,4 0-3 1,0 0 0-16,0 0-5 15,4 0 0 1,18 4-5-16,34-2 1 16,17 2-8-1,17-4 0-15,6 0-25 16,-3 0 1-16,-16 0-74 15,-14 0-7 1,-3 0 23-16</inkml:trace>
  <inkml:trace contextRef="#ctx0" brushRef="#br0" timeOffset="97970.7961">19974 4996 33 0,'0'0'47'16,"0"0"0"-1,0 0-34-15,0 16-1 16,0 20 9 0,15 28 0-16,-1 24-6 15,-10 30 0-15,-4 27-80 16,-8 24-3-1,-17-4-3-15</inkml:trace>
  <inkml:trace contextRef="#ctx0" brushRef="#br0" timeOffset="98858.8849">19355 4982 11 0,'0'-4'47'15,"0"1"3"1,0-5-15-16,-4-3 1 15,0 0-10 1,4 0 1-16,0 7-17 16,0 4 0-16,0 0-7 15,0 0 1 1,0 23-1-16,-3 10-1 15,3 14-1 1,0 27 0-16,0 15 0 16,7 18 0-16,1 7 0 15,-8 1 0 1,0-8 0-16,0-4 1 15,0 1 5 1,-4-12 0-16,-11 0 5 16,4-7-1-16,0-3-5 31,0-5 1-31,3-4-5 15,1-10 0-15,-4-4 0 16,0-14 1 0,0-9 1-16,-4-6 0 15,0-8 1 1,-3 0 1-16,6-7-1 15,2-4 0 1,2-3 3-16,8-5-1 16,4-3 7-1,33 0-1-15,19 0 1 16,25-7 1-16,19 3-53 15,-4 0-1 1,-11 1-78-16,-7-8-11 16,-18-15 47-1</inkml:trace>
  <inkml:trace contextRef="#ctx0" brushRef="#br0" timeOffset="99389.938">20030 5735 91 0,'-4'-5'82'16,"0"2"-3"-1,0-1-43-15,4 2 1 16,0-2-11-1,0 4 1-15,0 0-22 16,0 13 0-16,0 22-1 16,0 28 1-1,0 17-4-15,0 20 0 16,0 3 0-1,0 4 0-15,0-3 2 16,-4-12 1-16,-11-7 6 16,-3-12 0-1,7-2 0 1,-4-13 1-16,0-5-6 15,1-5 0 1,-1-15 1-16,-11-4 1 16,-4-10-7-1,-14-12 1-15,-20-7-70 16,-9 0-1-16,-9-15-55 15,4-11-11 1,11 1 74-16</inkml:trace>
  <inkml:trace contextRef="#ctx0" brushRef="#br0" timeOffset="100195.0185">19485 6845 70 0,'0'-3'86'15,"0"3"-4"-15,0 0-61 16,0 0 2 0,0 0-22-16,0 11 0 15,0 26 7 1,0 22 0-1,0 30-1-15,-7 18 1 16,-1 15-6 0,0 7 0-16,1 0 0 15,-1-15 0-15,-6-14 2 16,7-22 1-1,-1-16 3-15,-7-7 0 16,1-14-2 0,-5 0 0-16,0-5-3 15,-3-2 0-15,0-8 2 16,-7-8-1-1,-5-4 1-15,-11-2 1 16,5-5-3 0,-20-3 0-16,-21 0-2 15,-19-1 0-15,-26 1 0 16,-19-4 1-1,-13 0-60-15,13-7 1 16,0-20-54 0,31 2-8-16,21-12 67 31</inkml:trace>
  <inkml:trace contextRef="#ctx0" brushRef="#br0" timeOffset="101005.0995">19629 4174 30 0,'0'-4'51'0,"0"0"1"0,0 1-31 31,0-1-1-31,8 0-6 15,17 0 0 1,9 0-4-16,17 4 0 16,16 0 8-16,22 0-1 15,22 0-1 1,38 0 1-16,25 8-8 15,26 3-1 1,14 1-4-16,13 3 0 16,6-1-12-1,-11-3 1-15,-18-4-81 16,-30 1-4-16,-30-4 5 15</inkml:trace>
  <inkml:trace contextRef="#ctx0" brushRef="#br0" timeOffset="101956.1946">21807 4248 20 0,'0'-4'37'16,"0"0"2"-16,0 1 1 16,0-1-9-1,0 0 2-15,0 0-21 16,23 4 0-1,6-3-2-15,23 3 0 16,15 0 2 0,-5 0 1-16,1 0-9 15,-15 0 2-15,-7 0-2 16,-19 0 0-1,-14 0 2-15,-4 0 2 16,-4 0-5 0,0 0 0-16,0 0-4 15,-4 0 1 1,0 0-1-1,-3 3 0-15,3 1 0 16,0 0 0-16,0 7 1 16,1 0 0-1,-5 14 3-15,1 20 0 16,4 14 3-1,-1 22 2-15,4 8-2 16,0 7 0-16,-4-4-3 16,0 0 1-1,-11-10-11-15,8-12 0 16,3-8-86-1,4 2-5-15,0-13 4 16</inkml:trace>
  <inkml:trace contextRef="#ctx0" brushRef="#br0" timeOffset="102435.2425">21933 5115 6 0,'-3'-3'48'15,"-9"-6"-1"1,-7-1-1-16,5 6-1 15,-1 1-15 1,8 3 1-16,7 0-15 16,25 0 0-16,50 3 0 31,43 5 0-31,31 2-10 15,13-5 0-15,-10-2-81 16,-37-3-5 0,-26 3-18-16</inkml:trace>
  <inkml:trace contextRef="#ctx0" brushRef="#br0" timeOffset="102885.2875">21778 5121 94 0,'0'-3'86'16,"0"0"-4"-16,0 0-75 16,0-2 2-16,0 5-14 15,0 8 2 1,0 36 15-16,0 29-1 15,0 35 7 1,0 28 1-16,-8 20-10 16,1 6 1-16,7-18-29 15,0-26-1 1,7-29-76-16,19-37-7 15,11-31 22 1</inkml:trace>
  <inkml:trace contextRef="#ctx0" brushRef="#br0" timeOffset="103690.368">22459 5185 48 0,'0'-3'60'16,"0"-1"-2"-16,0-4-44 15,-8 5 0 1,8-1-10-16,0 4 2 16,0 0 9-1,0 25-3 1,0 28 7-16,0 28 0 15,0 25-5 1,8 17 0-16,-1 9-4 16,-3 5 0-1,0-8-1-15,-4-10-1 16,0-24-1-1,0-21 0-15,4-26-4 16,-1-5 0-16,1-16-1 16,-1-12 1-1,1-8-1-15,7 1 2 16,-3-5-4-1,-5 1 0-15,1-1 0 16,-4-3 0-16,0 4 0 16,0-4 0-1,0 4 0-15,0-1 0 16,0 5 3-1,0-1 0-15,-15 1 12 16,-10-5-1-16,-13 2-1 16,-10-5 1-1,-26-5-16 1,-26-13 0-16,-22-8-10 15,-4-3 0 1,0 2-95-16,29 9-8 16,31 7 1-1</inkml:trace>
  <inkml:trace contextRef="#ctx0" brushRef="#br0" timeOffset="104571.4561">22111 6506 118 0,'0'-11'102'16,"0"0"-8"-1,0-4-70-15,0 4 0 16,0-4-23 0,0 11 1-16,0 4-7 15,0 0 1-15,0 16 5 16,3 9 0-1,-3 16 0-15,12 14 0 16,-5 19-1 0,0 11 1-16,4 19-2 15,-7 6 0-15,0 5 0 16,-4 2 1-1,0-2 4-15,0 0 2 16,0-8 3 0,-8 7 2-16,-3 4-5 15,4-4 1 1,0-10-6-16,-1-16 1 15,1-11-8 1,-1-13 1-16,4-24-76 16,1-10-1-1,3-17-28 1,0-13-4-16</inkml:trace>
  <inkml:trace contextRef="#ctx0" brushRef="#br0" timeOffset="105254.5244">19499 8248 17 0,'-10'-4'37'0,"-5"1"-1"15,-8-5-18 1,-6 5 0-16,10-5 25 16,1 1 0-16,3-8-2 15,0 8-1 1,7 0-23-16,-10-1 0 15,3 4-13 1,0-3 1-16,-6 3-4 16,5 4 0-16,1 0-2 15,8 0 0 1,4 0 1-16,3 8 1 15,14-1 3 1,20 4 0-16,18 0 2 16,29 4 0-16,19-8 2 15,22 1 0 1,23-8-2-16,21 0 1 15,16 0 5 1,15-8 1-16,13 4-3 16,5 4 1-1,-7 0-10 1,-20 8 1-16,-13-4-2 15,-23-1 0 1,-23-3-97-16,-29 0-3 16,-19 0-25-1</inkml:trace>
  <inkml:trace contextRef="#ctx0" brushRef="#br0" timeOffset="108323.8313">19337 5454 10 0,'0'0'58'15,"-4"0"2"-15,0 0-17 16,4 0-1-16,8 0-15 31,17-3 0-31,9-5-7 16,-1 5 1-16,8-1-14 15,-4 4 1 1,-7 0-8-16,-8 0 1 16,-7 0 2-1,-8 7 1-15,-3 8 0 16,-4 3 1-1,-4 5 0-15,-15 6 0 16,-10-3-1 0,-5 3 0-16,-6-6-2 15,-1 10 1-15,12-7-3 16,2 3 0-1,9-6 7-15,11-5 0 16,7 0 8 0,10-6-1-16,21 6-6 15,5-11 0-15,1 0-9 16,-3-3 1-1,-12-4-17-15,-7 0 0 16,-8 0-44 0,-3 0-1-1,-4 0-39-15,0 0-5 16,0 0 52-1</inkml:trace>
  <inkml:trace contextRef="#ctx0" brushRef="#br0" timeOffset="108565.8555">19274 5657 29 0,'0'-3'75'16,"0"-1"-1"-16,7 0-17 15,11-3 0-15,5 0-34 16,2 3 1 0,2-3-29-16,-2-1 0 15,-6 8-86 1,-8 0-7-16,4 0 2 15</inkml:trace>
  <inkml:trace contextRef="#ctx0" brushRef="#br0" timeOffset="108829.8819">19644 5646 44 0,'3'8'66'16,"9"6"-2"-16,-1 12-41 15,-3 7 1 1,-1-3-15-16,-3 3 0 15,-1-7-78-15,1-4-3 16,-1-14-2 0</inkml:trace>
  <inkml:trace contextRef="#ctx0" brushRef="#br0" timeOffset="109939.9929">21811 5476 12 0,'-8'0'49'0,"4"0"-1"15,4-4 0 1,8 1-32-16,15 0 0 16,2 0 7-1,5-2-1-15,3 5 0 16,-11 0 0-16,1 0-14 15,-8 0 2 1,-1 0-10-16,-3 0 1 16,-3 8-1-1,-1-2 1-15,-3 5 1 16,-4 5 1-16,0-2 0 15,0 9 0 1,0-5 0-16,-15 4 0 16,-4 0 0-1,1 1 1-15,-8-5-2 16,8 0 1-16,3-3-2 15,0 4 0 1,11-7 4-16,4-6 0 31,0 6 3-31,22-3 1 16,-3 3-6-1,-5-4 1-15,13-1-27 16,-13-7-1-16,1 0-73 16,-4 0-9-1,-3 0 23-15</inkml:trace>
  <inkml:trace contextRef="#ctx0" brushRef="#br0" timeOffset="110147.0136">21851 5601 111 0,'0'0'92'16,"0"-3"-6"-16,0 3-73 16,19-4 0-1,7 2-56-15,8 2-1 16,-9 0-49-1,5 0-3-15,-4 0 57 16</inkml:trace>
  <inkml:trace contextRef="#ctx0" brushRef="#br0" timeOffset="110611.06">22063 5661 57 0,'0'0'74'16,"0"0"-2"-16,0 0-48 15,0 0-1-15,7 0-9 16,4 4 1-1,4-1-2-15,0 1 0 16,0 7-8 0,-1-7 1-1,-7 3-3-15,-7 4 2 16,0 5-4-1,0-2 0-15,-3-3-1 16,-1 0 1 0,4-3 4-16,4-1 0 15,22 0-23-15,3-3 2 16,2-4-78-1,2 0-7-15,0 0 20 16</inkml:trace>
  <inkml:trace contextRef="#ctx0" brushRef="#br0" timeOffset="113868.3857">23059 6514 24 0,'0'-19'50'0,"0"-3"18"16,0-4-3-1,-4 8-16-15,4 3-1 16,0 4-28-1,0 7-1-15,0 4-19 16,0 0 0-16,0 15 0 16,0 10 0-1,0 24 1-15,0 3 1 16,0 7 2-1,0 11 1-15,4 0-2 16,3-1 1-16,-7-6-4 16,0-3 1-1,4-16-7-15,-4-11 0 16,0-14-58-1,0-8-3-15,-15-11-32 16,-3 0-3-16</inkml:trace>
  <inkml:trace contextRef="#ctx0" brushRef="#br0" timeOffset="114443.4432">22837 6871 62 0,'0'-3'78'0,"0"-1"-4"16,3 0-43 0,1 1 1-16,0 3-16 15,-1 0 1-15,9 3-3 16,-1 16-1-1,14 7 2-15,-2 6 2 16,-1 6-6 0,0-1 1-16,-3-1-6 15,-1 1 1-15,-3-14 10 16,-3-1 0-1,-9-14 7-15,8-8 1 16,8-8-14 0,6-25 1-16,13-16-12 15,2 5 0-15,-3-4-11 16,-14 15 1-1,2 4-30 1,-10 10 0-16,-7 8-16 16,-8 7 1-1,0 4-5-15,0 0-2 16,-11 8 13-1,-1-1-1-15,1 1 59 16,-3-1-1 0,-1-3 27-16,-4 0 0 15,-7-4 0 1,-10 0-1-16,-6 3 0 15,-9-3-1-15,2 0-31 16,12 0 0 0,16 4-92-16,21-4-5 15,18 0 8 1</inkml:trace>
  <inkml:trace contextRef="#ctx0" brushRef="#br0" timeOffset="114949.4938">23703 6381 77 0,'0'-4'79'16,"0"1"-4"-16,0 3-60 16,0 0 2-16,0 3 3 15,0 23 0 1,0 14 9-1,0 12-1-15,4-4-14 16,0-7 0 0,-4-8-10-16,0-11 1 15,0-11-29 1,0-11 1-16,0 0-83 15,0-11-9-15,-4-14 24 16</inkml:trace>
  <inkml:trace contextRef="#ctx0" brushRef="#br0" timeOffset="115185.5174">23474 6406 73 0,'-8'-3'94'0,"5"3"-4"16,3-4-41-16,0 4-1 15,22-4-13 1,19 1-2-16,18 3-13 15,0 0 0 1,8 0-13-16,3-4 0 16,-7 1-20-1,-11-1 0-15,-4 4-84 16,-11 0-1-16,-15 0-22 15,-3-4-5 1</inkml:trace>
  <inkml:trace contextRef="#ctx0" brushRef="#br0" timeOffset="115421.541">23481 6624 141 0,'-7'0'92'0,"7"8"-6"15,4-1-61 1,36 0 1-16,23 5 11 16,15-5 0-16,3-3-27 15,-6 0 0 1,-9-4-93-16,-25 0 0 15,-19 0-44 1,-22-4-9-16</inkml:trace>
  <inkml:trace contextRef="#ctx0" brushRef="#br0" timeOffset="115799.5788">23463 6643 109 0,'-4'0'92'15,"0"0"-5"-15,-3 7-64 16,-1 16 1-16,1 1-11 15,0 7 1 1,-4-2-10-16,7-7 1 16,4-7-35-1,0-7 1 1,0-8-72-16,7 0-8 15,5-12 32 1</inkml:trace>
  <inkml:trace contextRef="#ctx0" brushRef="#br0" timeOffset="116159.6148">23511 6332 82 0,'0'0'85'15,"0"0"-3"-15,0 0-54 16,0 0 0-16,-12 12-11 16,-2 6-1-1,-1 1-11-15,4-5 1 16,3 1-33-1,5-4 0 1,3-3-70-16,0-5-6 16,7 2 30-1</inkml:trace>
  <inkml:trace contextRef="#ctx0" brushRef="#br0" timeOffset="116411.64">24007 6362 77 0,'0'0'72'16,"0"0"-2"-1,0 0-56-15,0 8 3 16,0 10-8 0,-11 4 1-16,-4 5-66 15,4 12-2-15,0-5-24 16</inkml:trace>
  <inkml:trace contextRef="#ctx0" brushRef="#br0" timeOffset="116906.6895">23955 6694 109 0,'0'0'91'16,"0"0"-5"-1,-11 0-63-15,-3 0 1 16,-1 19-13 0,-1 3 1-16,5 8-15 15,4-8 1 1,4-1-71-16,3-2-5 15,0-4-25 1,0-8 6-16</inkml:trace>
  <inkml:trace contextRef="#ctx0" brushRef="#br0" timeOffset="117237.7226">24244 6705 94 0,'0'-4'87'0,"0"0"-4"15,0 4-63 1,-15 0 1-16,-11 0-1 15,-3 23 0-15,-1 14 5 16,15 0 0 0,8 0-4-16,7-4 1 15,22-3-11 1,19-7 2-16,3-9-68 15,5-8-2 1,-20-6-66-16,-3 0-14 16,-4-6 66-16</inkml:trace>
  <inkml:trace contextRef="#ctx0" brushRef="#br0" timeOffset="119423.9412">16055 9463 85 0,'0'-4'70'15,"0"0"-4"-15,0 4-52 16,0 4 2-16,0 28 12 15,0 17 0 1,0 17-5-16,4 4 0 16,-1 0-11-1,5-7-1-15,-1-15-7 16,1-11 2-16,-4-15-41 15,0-18 2 1,-4-4-72-16,0-19-10 16,0-28 41-1</inkml:trace>
  <inkml:trace contextRef="#ctx0" brushRef="#br0" timeOffset="119650.9639">15577 9467 124 0,'0'-4'101'0,"30"0"-5"15,18-4-64 1,45 1 2-16,44-1-6 16,33 1 1-1,26-1-15-15,-10-6 1 16,-24 3-36-1,-28 4 0-15,-30-1-102 16,-42-3-8-16,-13 3 17 16</inkml:trace>
  <inkml:trace contextRef="#ctx0" brushRef="#br0" timeOffset="119929.9918">15755 9961 130 0,'-7'6'102'16,"7"10"-7"-1,7 2-62-15,67 0 2 16,30-10-5-1,40-8 1 1,16 0-15 0,3-8 0-16,-8-6-31 15,-29 3 0-15,-33 0-112 16,-41 3-8-1,-30 0 12-15</inkml:trace>
  <inkml:trace contextRef="#ctx0" brushRef="#br0" timeOffset="120269.0257">15677 9957 116 0,'-15'6'95'16,"1"10"-6"0,-5 14-65-16,-7 14 0 15,12 4-12-15,-1-8 2 16,0-7-53-1,15-10 1-15,0-20-66 16,7-3-7 0,20-36 45-16</inkml:trace>
  <inkml:trace contextRef="#ctx0" brushRef="#br0" timeOffset="120560.0548">15666 9400 83 0,'0'7'83'0,"-7"11"-4"16,-8 8-56 0,0 4-1-16,-4-1-22 15,5-3 2 1,3-7-88-16,7 3-3 15,4-22 4-15</inkml:trace>
  <inkml:trace contextRef="#ctx0" brushRef="#br0" timeOffset="120801.0789">16962 9278 150 0,'-3'15'97'16,"-12"11"-6"-1,-11 13-101-15,4 17 0 16,7-1-81-16,4 5-8 15,11-1 9 1</inkml:trace>
  <inkml:trace contextRef="#ctx0" brushRef="#br0" timeOffset="121119.1107">16881 9916 141 0,'0'0'93'0,"-11"4"-4"16,-11 22-77-1,-8 14 0-15,1 16-2 16,2-2 1-16,2-1-104 31,14-9-4-31,11-11-13 16</inkml:trace>
  <inkml:trace contextRef="#ctx0" brushRef="#br0" timeOffset="121869.1857">17289 9998 96 0,'7'-8'97'0,"4"-3"-7"15,0-5-60 1,-7 10 1-16,-4 6-22 16,-11 0 0-1,-19 10-6-15,-3 21-2 16,3 9 6-1,11-3 0-15,5 7 3 16,14-14 0-16,18-12-27 16,20-7-1-1,10-11-89-15,7 0-9 16,19-18 19-1</inkml:trace>
  <inkml:trace contextRef="#ctx0" brushRef="#br0" timeOffset="122330.2318">17659 9632 59 0,'-8'0'91'16,"-2"4"-5"-1,-2-1-34-15,9 1-1 16,3 0-24 0,15-4 2-16,18 3-16 15,22-3 1-15,5 0-8 16,-1 0 1-1,-8 0-22-15,1 0 1 16,-4 0-51 0,-10-3-1-16,-13-1-38 15,-6 0-8 1,-15 1 57-16</inkml:trace>
  <inkml:trace contextRef="#ctx0" brushRef="#br0" timeOffset="122490.2478">17689 9809 158 0,'0'4'115'16,"33"0"-8"0,15-4-100-16,19 0 0 15,14 0-114 1,4 0-7-16,-7-8 2 15</inkml:trace>
  <inkml:trace contextRef="#ctx0" brushRef="#br0" timeOffset="123287.3275">19199 9407 108 0,'0'0'86'0,"0"0"-5"16,0 14-56-1,0 20 0-15,-10 17 3 16,-5 5 2-16,-4 11-16 15,5-8 0 1,-1-12-12-16,3-6 1 16,5-19-66-1,3-15 2-15,4-7-55 16,-4-15-8-16,-3-21 72 31</inkml:trace>
  <inkml:trace contextRef="#ctx0" brushRef="#br0" timeOffset="123489.3477">18785 9467 134 0,'0'0'118'16,"11"0"-9"-16,34 0-59 16,43-4-1-16,30 0-26 15,27-4 0 1,14 1-21-16,-14 3 1 15,-8 0-19 1,-33 4 2-16,-15 0-105 16,-37 0-2-1,-19 4-10-15</inkml:trace>
  <inkml:trace contextRef="#ctx0" brushRef="#br0" timeOffset="123925.3913">18570 9901 136 0,'0'0'114'0,"4"0"-10"16,29 0-53-1,38 0-2-15,32 0-21 16,38 0 1-1,22-3-29-15,-1-5 0 16,5 1 0 0,-22-1 0-16,-23-2-20 15,-29 2 1-15,-30 1-85 31,-45 3-2-31,-18 4-18 16,-41 0-6-16</inkml:trace>
  <inkml:trace contextRef="#ctx0" brushRef="#br0" timeOffset="124252.424">18759 9854 97 0,'-12'0'82'15,"-6"0"-4"-15,-8 0-50 16,4 0-1 0,-8 7 6-16,-3 19 1 15,-4 7-17 1,7 4-1-1,1 0-40-15,6 3-1 16,20-14-84 0,3-14-9-16,15-9 24 15</inkml:trace>
  <inkml:trace contextRef="#ctx0" brushRef="#br0" timeOffset="124557.4545">19703 9813 166 0,'0'0'102'0,"0"4"-8"16,0 14-73 0,-11 4-2-16,-11 8 5 15,-8 7 1 1,4-4-28-1,1 4 1-15,2-8-116 16,16-14-6 0,7-8-3-16</inkml:trace>
  <inkml:trace contextRef="#ctx0" brushRef="#br0" timeOffset="124850.4838">19811 9377 172 0,'0'0'105'15,"0"12"-7"-15,-4-1-98 16,0 18 1 0,4 5-53-16,0 6-2 15,0 1-52 1,0-5-6-1,-11-6 60-15</inkml:trace>
  <inkml:trace contextRef="#ctx0" brushRef="#br0" timeOffset="125170.5158">18818 9429 158 0,'0'4'97'16,"0"11"-6"-16,0 6-92 16,0 16 1-16,-4 4-2 15,-7 4 1 1,-3-1-91-1,6 0-7-15,5-15-2 16</inkml:trace>
  <inkml:trace contextRef="#ctx0" brushRef="#br0" timeOffset="125701.5689">20063 9861 80 0,'-4'4'104'15,"-4"6"-7"1,1 5-46-16,3 4 1 15,4 3-17 1,4 0 1-16,18-3-13 16,15-12 0-1,0-7-19-15,8 0 2 16,-12-18-6-1,-18-1 0-15,-15 1 0 16,-3 3 0-16,-31 0 0 16,-3 8 0-1,-4 3-92-15,12 4-1 16,10 0-46-1,19 7-11-15</inkml:trace>
  <inkml:trace contextRef="#ctx0" brushRef="#br0" timeOffset="126596.6584">21070 9629 16 0,'-19'0'72'0,"-14"0"2"16,0 3-16 0,-5 4-3-16,9-3-25 15,14 3 0-15,15 1-11 16,44-1 1-1,46 1-7-15,69-1-1 16,41-3 17 0,51-4 1-16,32 0-4 15,13 0 1-15,8-4-27 16,-31-3 0-1,-25-5-55-15,-36-2 1 16,-35-1-79 0,-32-3-10-16,-38-4 54 15</inkml:trace>
  <inkml:trace contextRef="#ctx0" brushRef="#br0" timeOffset="127450.7438">20959 10082 94 0,'0'0'90'16,"0"0"-6"-16,26 0-55 15,22 0-1 1,11 0-1-16,15 0 2 15,-3 0-11 1,-12 0-1-16,-15 0-16 16,-18 10 1-16,-14 6 0 15,-12 6 0 1,-4 4 1-16,-26 11 0 15,-7 0-2 1,-11 15 1-16,-4-5 2 16,4-2 1-16,0-1 5 15,7 1 1 1,15-16 4-1,15 4 0 1,11-11-6-16,18-6 1 16,23-7-10-16,14 0 0 15,5-6 0 1,-4-3 0-16,-12 0-12 15,-11-3 1 1,-10-9-119-16,-16-3-4 16,-7-6-2-1</inkml:trace>
  <inkml:trace contextRef="#ctx0" brushRef="#br0" timeOffset="127628.7616">20955 10352 144 0,'8'0'114'16,"28"0"-9"-16,24 0-79 15,7 3-1 1,3 5-53-16,-11-4-2 16,-3-4-82-1,-16 0-9-15,-10 0 34 16</inkml:trace>
  <inkml:trace contextRef="#ctx0" brushRef="#br0" timeOffset="127815.7803">21530 10425 158 0,'0'12'126'0,"0"10"-8"15,0 7-82 1,0 12-1-16,0-4-25 16,0 4 0-1,-4-9-36-15,4-2 0 16,0-16-101-1,14-10-7-15,5-8 18 16</inkml:trace>
  <inkml:trace contextRef="#ctx0" brushRef="#br0" timeOffset="127998.7986">21755 10355 194 0,'15'0'135'16,"11"0"-8"-1,4 0-104-15,3 0 1 16,0 0-47-1,-7 0 0 1,-4 0-106-16,-7 0-9 16,-4-14 18-1</inkml:trace>
  <inkml:trace contextRef="#ctx0" brushRef="#br0" timeOffset="128194.8182">21866 10108 131 0,'0'0'118'15,"0"15"-10"-15,0 22-57 16,0 15-1-1,0 10-26-15,0 0 0 16,0-2-22 0,4 7 1-16,-4-20-24 15,0-10 2-15,0-8-111 16,0-17-6-1,4-12 8-15</inkml:trace>
  <inkml:trace contextRef="#ctx0" brushRef="#br0" timeOffset="128566.8554">22144 10215 146 0,'19'-8'126'15,"10"-2"-8"-15,5-1-80 16,3-1 1-16,-4 12-31 16,-15 0 1-1,-6 12-7-15,-12 17 1 16,-4 8 1-1,-19 8 0-15,-6 2 0 16,-1-2 0 0,8 9-2-16,11-13 2 15,11-7-4 1,0-12 0-16,23-8 0 15,17 1 0-15,-3-15-19 16,7 0 2 0,1-11-113-16,-11-7-5 15,-17-12 5 1</inkml:trace>
  <inkml:trace contextRef="#ctx0" brushRef="#br0" timeOffset="128727.8715">22144 10399 185 0,'0'0'119'0,"0"12"-7"16,22-5-105 0,11 0 1-16,12-7-118 15,7 0-6-15,-1-3-9 16</inkml:trace>
  <inkml:trace contextRef="#ctx0" brushRef="#br0" timeOffset="129086.9074">22622 10329 172 0,'4'0'126'15,"7"0"-8"1,3-3-90-1,1 3 0-15,11 0-20 16,-3 0 1 0,-1 3-8-16,0 9 0 15,-7-1 3 1,-8 7 1-16,-7-3 0 15,-3 18 1-15,-12-8-6 16,0-2 0 0,7-5 0-16,8-6 0 15,19 2 0 1,14-10 0-16,12-4-22 15,-4 0 1-15,7-4-109 16,-11-10-6 0,-15 2 10-16</inkml:trace>
  <inkml:trace contextRef="#ctx0" brushRef="#br0" timeOffset="139084.9071">21478 9034 43 0,'0'0'70'16,"-4"0"-2"-1,4 0-36-15,0 0 0 16,4 0-12-1,17 0 0-15,10 0 0 16,5 0 0-16,1-7-9 16,4 3 0-1,-4 4-10-15,-4 0 1 16,-3 0-1-1,-4 0 0-15,-4 8 1 16,-3-1 1-16,-12 0 1 16,-3 4 1-1,-4 0 1-15,0 1-1 16,0 2 1-1,-8 5-1-15,-10 3-2 16,-4 4 1-16,-5-1-2 16,-6 1 1-1,-7 4 0-15,-4 3 0 16,-1 4-1-1,0 0 1 1,8-4-2-16,8-7 1 16,6 3 1-1,9-6 0-15,7-9 10 16,7-6 1-1,17-2 2-15,24-2 0 16,18-4-9 0,8 0 0-16,4 4-4 15,3 0 0-15,-7 3-10 16,-15 1 0-1,-12-4-38-15,-18-1 0 16,-7 1-78 0,-7-4-8-16,-8 0 34 15</inkml:trace>
  <inkml:trace contextRef="#ctx0" brushRef="#br0" timeOffset="139422.9409">21407 9307 77 0,'-4'-3'105'16,"4"3"-6"-16,0 0-49 15,15-4 0-15,26-7-28 16,30 3-1 0,17 5-29-16,1 3 1 15,-8 0-106 1,-10 3-9-16,-19-3 10 15</inkml:trace>
  <inkml:trace contextRef="#ctx0" brushRef="#br0" timeOffset="139809.9796">22196 9407 104 0,'0'0'102'0,"0"0"-6"15,0 0-55 1,-8 14 1-16,-6 16-24 16,-1 6 1-16,3 13-111 15,9 7-4 1,3-5-27-16</inkml:trace>
  <inkml:trace contextRef="#ctx0" brushRef="#br0" timeOffset="148228.8214">7004 5336 14 0,'-45'0'43'0,"-10"0"1"16,-9 0-2-1,1 11-1-15,1 3-21 16,-1 6 1-16,3-2-17 15,-7 8 0 1,8 7-6 0,0 4 1-16,0 15-2 15,-4-1 0 1,0 12 2-16,0 3 0 15,4 1 1 1,3 6 0-16,8 5-1 16,-4 7 0-1,8-4 0-15,3 7-3 16,4-6 3-16,11 14 0 15,-4-4 1 1,8 7 0-16,7-2 0 16,4 6 0-1,4-3 0-15,7-8 0 16,0 15 0-1,0-3 0-15,0 10-1 16,7 4 1-16,4 1 0 16,0 2 0-1,4 4 0-15,11 0 0 16,4-10 0-1,7 1 0-15,3-14 1 16,9-6 0 0,2 0-1-1,1-7 1-15,12 3-1 16,5-11 1-16,13-4-3 15,7-10 1 1,7-12-2-16,4 4 0 16,8-15 3-1,-4-10 2-15,10-5 3 16,-7-3 1-1,16-11 1-15,-1-3 0 16,4-12-3-16,7 0 0 16,8-5-2-1,0-17 0-15,-4-4 1 16,-4-11-1-1,8-3 0-15,-7-12 0 16,6-2 2 0,-14-13 1-16,4-7 5 15,-1 4 1-15,-6-4 4 16,-9-15 0-1,12-3-3-15,-14-19-1 16,-5-7-7 0,0-15 0-1,-7-11-1-15,-11-7 0 16,-15-4 2-1,-7-4 0-15,-8-3-2 16,-26 3 2-16,0 4-4 16,-17 4 1-1,-5-1-2-15,-11 9 0 16,-4-1-1-1,-15 7 1-15,-21 11 0 16,-8 9 0 0,-12 9-7-16,-13 5 2 15,-6 18-3-15,-6 0 1 16,-15 19 3-1,-3 0 0-15,-20 10 0 16,-14 12 0 0,-22 7 0-16,-34 19 1 15,-21 18-8 1,-16 0 1-16,-15 29-78 15,5 19-4-15,3 0 6 32</inkml:trace>
  <inkml:trace contextRef="#ctx0" brushRef="#br0" timeOffset="149164.915">4440 4890 30 0,'0'0'33'16,"0"-5"-8"-16,0-1 1 15,15-6 1 1,22-2 1-16,4-8-7 15,0 3 2 1,7 1-8 0,-7 3 0-16,-1 4-8 15,-10 4-1 1,-11 2-5-16,-8 5 1 15,-7 0-1 1,-4 0 2-16,0 23 0 16,0 6 0-16,-15 20-2 15,-12 2 1 1,-2 8-2-16,-8 4 1 15,0-7 0 1,0 2 0-16,4-10 2 16,10-11-1-16,9-11 3 15,10-4 0 1,4-11 5-16,14-7 0 15,24-4-2 1,17 0 1-16,4-11-6 16,12-4 1-16,-16-3-12 15,-14 6 0 1,-4-1-60-16,-11-3-4 15,-11 1-18 1,-15-3 2 0</inkml:trace>
  <inkml:trace contextRef="#ctx0" brushRef="#br0" timeOffset="149387.9373">4467 5156 68 0,'-12'0'75'16,"9"-4"-2"-16,3-11-45 15,0-1 0 1,25-2-13-16,16-3 0 16,4 10-30-1,3-1 0-15,4 5-71 16,-4 0-5-16,-4-5 18 15</inkml:trace>
  <inkml:trace contextRef="#ctx0" brushRef="#br0" timeOffset="149543.9529">4988 5023 39 0,'4'4'68'15,"4"6"-2"1,3 12-38-16,0 8-1 16,3 22-24-1,5 7 0 1,-1 3-73-16,-6 1-4 15,-1-11 3 1</inkml:trace>
  <inkml:trace contextRef="#ctx0" brushRef="#br0" timeOffset="151080.1065">11741 4089 14 0,'-27'26'31'16,"-10"14"-6"-16,-7 15 1 15,0 19-5-15,-8 11 0 16,4 19-8-1,0 14 1-15,-4 11-8 16,0 4 1 0,-4 15-5-16,0 3 0 15,4 8 0 1,4-1 0-16,4 8-1 15,0 4 1-15,3 4 2 32,-3 7 0-32,-4 10 3 0,-8 5 0 15,4 22-9 1,8 21 0-1,-1 16-23-15,23 18 1 16,7-7 3 0,15 11 0-16,0-4 33 15,11-15 1-15,15-6 26 16,19-17 0-1,10-17 7-15,0-15-2 16,8-18-9 0,23-16 0-16,-8-25-14 15,10-26 0 1,5-22-13-16,-4-29 1 15,4-24-6-15,3-31 1 16,-7-12-3 0,7-34 0-16,-4-32-1 15,1-29 0 1,-4-31 1-16,4-26 0 15,7-17 1 1,-8-16 1-16,-3-21 1 16,-8-19 1-16,-6-3 1 31,-2-10 1-31,-2-8-2 15,-4-2 1-15,-8-14-4 16,-7 3 0 0,-11 16-3-16,-12 7 1 15,-10 25-2 1,-15 12 0-16,-4 11-4 15,0 3 1-15,-8 8-10 16,-11-3 1 0,-3 6 3-16,0 0 0 15,-4 1 14 1,-7 0 0-16,-4 2 8 15,-23 6 1 1,5 6-4-16,-19 15 0 16,-12 15-12-16,-2 22 0 15,-9 30-4 1,-10 21 1-16,-11 26 1 15,-8 27 0 1,0 18-33-16,15 33-1 16,15 25-73-1,51 9-9 1,30-5 35-16</inkml:trace>
  <inkml:trace contextRef="#ctx0" brushRef="#br0" timeOffset="151868.1853">12722 4199 36 0,'-8'0'46'0,"1"0"1"16,3 0-32-1,4 0 0-15,22 0 15 16,23 0 0-16,18 0-5 15,0-3 1 1,0 3-14-16,3 0-1 16,-14 0-7-1,-7 0 0-15,-19 7-1 16,-12 8 1-16,-14 15 1 31,0 2 1-31,-14 17-2 0,-24 13 0 31,-13 9-2-31,-8 2 0 16,3 1 1-16,4-15 0 15,12-3-1 1,13-16 1-16,12-6 5 16,15-9 1-1,15-6 6-15,30-8 1 16,10-7-8-1,9-4 1-15,2 0-17 16,-3-15 0-16,-11-4-51 16,3-6 0-1,-14-1-44-15,-18-8-8 16,-16-10 56-1</inkml:trace>
  <inkml:trace contextRef="#ctx0" brushRef="#br0" timeOffset="152029.2014">12844 4484 148 0,'-7'0'92'15,"3"0"-6"1,4 0-87-16,11 4 1 0,30 0-12 31,18-4 2-31,4 3-80 16,15-3-6-1,-4 0 11-15</inkml:trace>
  <inkml:trace contextRef="#ctx0" brushRef="#br0" timeOffset="152426.2411">13377 4488 81 0,'0'0'78'0,"0"0"-3"16,4 4-52 0,7-4 0-16,7 0-4 15,1 0 0-15,11 0-6 16,0 0-1-1,3 0-8-15,-7 3 1 16,-12 8 1 0,-14 11 1-16,0 11 6 15,-10 0 1 1,-9 4-7-1,8-4 1-15,7-3-3 16,8 0 0 0,29-12-4-16,22-4 1 15,12 2-85-15,8-5-1 16,-5 4-34-1,-7 3-6-15</inkml:trace>
  <inkml:trace contextRef="#ctx0" brushRef="#br0" timeOffset="153510.3495">4629 11983 20 0,'-14'0'41'16,"-1"3"0"-1,0 1-28-15,11 0-1 16,4-4 12 0,26 0 1-16,19-4 10 15,14-10-1-15,15-1-11 16,-4 0-1-1,4 8-15-15,-15 3-1 16,-14 4-5 0,-11 0 0-16,-9 7 2 15,-10 8 0 1,-7 8 2-1,-8 2 2-15,0 5-3 16,-19 3 1 0,-7 11-4-16,-8 0 1 15,-2 5-2-15,-5-1 1 16,0 3-2-1,4-3 1-15,8-8-2 16,10-6 1 0,15-1 6-16,4-11 1 15,26-10 4 1,11-9 2-16,19-3-5 15,-4 0 1-15,0-3-7 16,-4-9 1 0,-15 1-47-16,-7 4 0 15,-8 3-59 1,-7 0-8-16,-3-7 48 15</inkml:trace>
  <inkml:trace contextRef="#ctx0" brushRef="#br0" timeOffset="153719.3704">4777 12322 136 0,'0'0'78'15,"11"-3"-3"1,19-12-84-16,19 0 0 15,9-11 9-15,13 16 1 16,0-5-61 0,-5 3-2-16,4 5-20 15</inkml:trace>
  <inkml:trace contextRef="#ctx0" brushRef="#br0" timeOffset="154067.4052">5681 12289 127 0,'0'0'84'16,"0"7"-5"-16,0 16-76 15,7 10 1 1,1 7 2-16,0 5 0 16,-5-1-30-16,5 0-1 15,-1-3-63 1,4-8-6-16,0-10 29 15</inkml:trace>
  <inkml:trace contextRef="#ctx0" brushRef="#br0" timeOffset="154428.4413">6077 12145 117 0,'0'0'98'16,"8"0"-6"-16,11 3-66 16,14-3 0-16,18 0-9 15,1 0 1 1,-4-3-11-16,-3-8 0 15,-5-3-37 1,-9 3 0-16,-6 3-78 16,-14 8-10-1,-11 0 31-15</inkml:trace>
  <inkml:trace contextRef="#ctx0" brushRef="#br0" timeOffset="154626.4611">6155 12363 144 0,'0'0'105'15,"0"0"-8"1,8 0-78-16,25 0 1 16,11-4-11-1,16-14 0-15,6-1-54 16,8 1 2-16,8 3-67 15,0 1-8 1,-1-5 49-16</inkml:trace>
  <inkml:trace contextRef="#ctx0" brushRef="#br0" timeOffset="156725.671">8070 11931 80 0,'0'0'66'16,"-4"0"-2"-16,4 0-43 16,-3 11 0-1,-1 12 13-15,4 13 1 16,-4 5-14-1,1 3 2-15,-5 0-14 16,-3 5 2-16,3-9-15 31,1-6 1-31,3-5-57 16,4-11-1-16,0-14-44 15,11-4-4 1,8-29 66-16</inkml:trace>
  <inkml:trace contextRef="#ctx0" brushRef="#br0" timeOffset="156988.6973">8221 12046 63 0,'0'10'55'0,"8"13"0"16,0 14-47-1,7 14 0-15,6 1 17 16,10-8 1-16,5-3 17 15,9-19-1 1,-1-18-7-16,0-8 3 16,-10-29-26-1,-19-15 0-15,-15 0-16 16,-4-4 1-1,-29 19-32-15,-15 7 1 16,-1 19-72 0,5 7-10-1,11 0 28-15</inkml:trace>
  <inkml:trace contextRef="#ctx0" brushRef="#br0" timeOffset="157484.7469">8781 12031 185 0,'0'0'79'0,"4"0"-4"16,0 4-98 0,3 17 2-16,1 20 37 15,-5 14 2-15,-3 1-4 16,0-1 0-1,0 8-12-15,0-19 1 16,0-10-30 0,0-16-1-16,7-7-70 15,4-11-7-15,4-26 27 16</inkml:trace>
  <inkml:trace contextRef="#ctx0" brushRef="#br0" timeOffset="157704.7689">9007 12116 144 0,'0'0'92'15,"0"0"-4"-15,-7 0-89 16,-12 12 0-1,-6 20 4-15,-2 9 1 16,5 3 6 0,11 4 1-1,7-7 4-15,4-12 3 16,22-14-6-1,16-11 1-15,10-4-50 16,4 0 1 0,7-12-75-16,-7-9-9 15,-8-9 42 1</inkml:trace>
  <inkml:trace contextRef="#ctx0" brushRef="#br0" timeOffset="158171.8156">9370 12249 69 0,'0'7'75'16,"0"12"0"-16,0-1-47 15,3 4 2-15,16-7 1 16,0-4 1 0,3-7-2-1,4-4 0-15,4-11-14 16,-8-12 1-1,-4-10-12-15,-3 0 1 16,-7-1-5 0,2 2 1-16,5 5-1 15,0 9 0 1,7 12 4-16,12 6 1 15,3 2 8-15,-8 20 0 16,13 8-4 0,-21-1 0-16,6-2-9 15,-9-9 1 1,-3 4-2-16,0-7 0 15,3-15-53 1,8 0 1-16,0 0-81 16,8-30-10-16,-1 5 52 15</inkml:trace>
  <inkml:trace contextRef="#ctx0" brushRef="#br0" timeOffset="158748.8733">10448 11648 84 0,'0'0'71'16,"0"0"-3"-16,0 21-37 16,7 27-1-16,8 30 15 15,-4 17 0 1,4 13-13-16,-4 3 0 15,-4-12-19 1,-3-11 1-16,-4-17-14 16,0-23 1-1,0-8-29-15,0-21-1 16,0-19-92-16,4-4-8 15,7-40 24 1</inkml:trace>
  <inkml:trace contextRef="#ctx0" brushRef="#br0" timeOffset="159024.9009">10673 11710 110 0,'4'0'75'16,"4"0"-4"-16,3 4-46 15,7 25-1 1,5 26 31-16,-1 12 1 16,-4 25-22-1,1 4 0-15,-4-1-26 16,-4-9 1-16,4-12-22 15,-4-23 1 1,-4-14-117-16,0-14-5 16,4-20 3-1</inkml:trace>
  <inkml:trace contextRef="#ctx0" brushRef="#br0" timeOffset="160003.9988">11789 12128 106 0,'0'0'75'0,"0"0"-1"16,0 2-59-1,3 16 0-15,1 13 13 16,7 13 1 0,4-4-6-16,-8 12 3 15,5-8-5 1,-12-3 1-16,0-15 2 15,0-4 1-15,0-11-12 16,0-7 2 0,-19-4-15-16,-14 0 0 15,3-15-79 1,-7-22-1-16,0-11-56 15,-4-7-12-15,7-8 88 16</inkml:trace>
  <inkml:trace contextRef="#ctx0" brushRef="#br0" timeOffset="160078.0062">11525 12013 8 0,'0'-8'41'16,"0"-3"-1"-16,0 0-70 15,8-4 1-15</inkml:trace>
  <inkml:trace contextRef="#ctx0" brushRef="#br0" timeOffset="160714.0698">11655 11872 162 0,'-7'-3'136'15,"7"3"-9"1,0-4-89-16,0 4 0 16,0 0-34-1,0 0 2-15,0-4-86 16,0 4-1-16,7 0-55 15,12-4-13 1,11 1 91-16</inkml:trace>
  <inkml:trace contextRef="#ctx0" brushRef="#br0" timeOffset="161477.1461">12133 12017 70 0,'0'0'73'0,"0"0"-3"16,0 2-49-1,0 10 0-15,-8 3 1 16,1 7 0-16,7 7 0 15,0 4-1 1,0-3-2-16,4-4 1 16,7-4 5-1,8-11-1-15,-1-11-2 16,1 0 0-1,2 0-11-15,6-14 1 16,-5-12-7-16,-4-5 0 16,-3 7-4-1,-7 1 2-15,-4 12-11 16,-4 11 2-1,3 0 0-15,8 15 0 16,4 14 6 0,7 1 1-1,4-8 5-15,3-3 0 16,5-19 0-1,3 0 1-15,-8-26-7 16,-2-1 0-16,-12-5 0 16,-8 2 0-1,-7 4-4-15,0 0 2 16,-11 5-122-1,0-2-4-15,-1 9-16 16</inkml:trace>
  <inkml:trace contextRef="#ctx0" brushRef="#br0" timeOffset="162294.2278">13010 11861 12 0,'-7'0'53'15,"-11"0"2"-15,-1 4-23 16,8 0 1 0,11-4 2-16,0 3 0 15,34 1-1 1,6-4 0-16,16 4-23 15,-12 0 0-15,-11 0-10 16,-6 2 1 0,-16 5 1-16,-8 4 1 15,-3 7 2 1,-7 4 2-16,-19 4-1 15,8-9 1-15,3 2-1 16,11-9 0 0,4-2 3-16,4-5 1 15,18 1-5 1,11-5 1-16,0-3-39 15,1 0-2-15,-1 0-78 16,-3-3-11 0,3-12 31-1</inkml:trace>
  <inkml:trace contextRef="#ctx0" brushRef="#br0" timeOffset="162511.2495">13429 11890 102 0,'0'-2'70'15,"0"2"-3"1,4 0-60-16,11 0 1 15,3 0 21 1,16 0-1-16,-1 14-7 16,4 11-1-16,-4 5-10 15,-14 7 1 1,-12 0-27-16,-7 3 1 15,-7-2-86 1,-19-9-9-16,-4-7 18 16</inkml:trace>
  <inkml:trace contextRef="#ctx0" brushRef="#br0" timeOffset="162660.2644">13477 11898 126 0,'15'-10'93'16,"18"-9"-8"-1,16-7-81 1,6 4 1-16,8-1-90 15,-14 8-7 1,-9 9-2-16</inkml:trace>
  <inkml:trace contextRef="#ctx0" brushRef="#br0" timeOffset="163117.3101">13762 12300 44 0,'0'8'49'0,"-4"10"1"16,4-3 8-1,0 0-2-15,12-15 23 16,14 0-1-16,11-22-41 15,4-23 0 1,3-3-26-16,-4 4 1 16,-6-5-12-1,-12 2 0 1,-11 14 0-16,-7 3 0 15,-4 15-4 1,0 15 2-16,0 12-1 16,0 24 0-16,4 5 5 15,15 3 0 1,10-18 1-16,0-14 2 15,9-12-5 1,-5-4 0-16,0-19 0 16,-14-2 0-1,-4-5-84-15,-8 1 0 16,-7-8-53-1,0-4-12-15,0-3 95 16</inkml:trace>
  <inkml:trace contextRef="#ctx0" brushRef="#br0" timeOffset="163529.3513">14474 11725 96 0,'0'0'85'16,"0"11"-4"-1,7 18-50-15,1 16 1 16,-1-1-6-16,-7 7 2 16,0 5-21-1,0-4-1-15,4-5-67 16,-4-10 0-1,0-10-48-15,0-21-8 16,-7-6 73 0</inkml:trace>
  <inkml:trace contextRef="#ctx0" brushRef="#br0" timeOffset="163663.3647">14466 12027 177 0,'0'-4'115'16,"8"4"-7"-16,7 0-98 16,14 0 0-1,1-4-31-15,-1 2 0 16,4-10-89-1,-6-7-9-15,-9-6 19 16</inkml:trace>
  <inkml:trace contextRef="#ctx0" brushRef="#br0" timeOffset="163829.3813">14714 11740 123 0,'0'0'106'15,"0"7"-7"-15,8 29-68 16,3 6 2 0,0 5-20-16,4 8 0 15,0 4-55-15,4 5 0 16,-5-2-71-1,-7-14-10-15,5-11 49 32</inkml:trace>
  <inkml:trace contextRef="#ctx0" brushRef="#br0" timeOffset="164246.423">15096 11555 111 0,'14'0'78'0,"24"22"-2"15,17 33-75-15,16 19 0 16,-1 22 1-1,-11 4 0-15,-21 7-43 16,-38 0-2 0,-27-4-38-16,-43-7-2 15</inkml:trace>
  <inkml:trace contextRef="#ctx0" brushRef="#br0" timeOffset="164692.4676">11425 11813 114 0,'-18'12'90'16,"-8"32"-5"-16,0 37-73 15,15 25 0 1,11 13-47-16,60 10-1 15,28-14-56 1,34-21-3-16,12-33 41 16</inkml:trace>
  <inkml:trace contextRef="#ctx0" brushRef="#br0" timeOffset="165487.5471">10125 11854 74 0,'23'18'44'16,"21"15"0"-16,12 30-72 15,-4 22 0 1,-12 18-17-16,-36 8 1 16</inkml:trace>
  <inkml:trace contextRef="#ctx0" brushRef="#br0" timeOffset="165943.5927">7514 11725 115 0,'-10'0'90'16,"-6"33"-5"-16,-6 22-70 16,15 22 1-1,7 13-20-15,7 13 2 16,41 8-88-1,-3-1-6-15,0-3 5 16</inkml:trace>
  <inkml:trace contextRef="#ctx0" brushRef="#br0" timeOffset="166784.6768">4848 13286 0 0,'0'-4'67'15,"0"0"0"-15,-8 0-9 16,1-3-1 0,-1 7-36-16,1-3 1 15,7 3-16 1,0-4 1-16,18 0-2 15,23 1 0-15,15-1 2 16,-1 4 0 0,-3-4-2-16,-7 4 0 15,-12 0-2 1,-11 8 0-16,-7 13 3 15,-15 13 1-15,0 11 0 16,-15 13-1 0,-18 9-3-16,-11 18 0 15,-4-5 0 1,-8 1 1-16,4-7-2 15,8-14 1 1,3-9-3 0,15-7 1-16,15-18 7 15,11-7 1 1,11-15 4-16,29-4 0 15,16-8-8-15,19-10 1 16,-2-5-10 0,2 5 0-16,-17 0-40 15,-9-4-2 1,-12-1-67-16,-19 9-9 15,-10-9 41 1</inkml:trace>
  <inkml:trace contextRef="#ctx0" brushRef="#br0" timeOffset="166965.6949">4822 13728 161 0,'-4'0'93'16,"4"-4"-5"-16,22-14-94 15,26 0 0 1,23-8-23-16,14 1-1 15,7-5-62 1,5 7-6 0,-8 5 31-16</inkml:trace>
  <inkml:trace contextRef="#ctx0" brushRef="#br0" timeOffset="167366.735">5755 13647 223 0,'-7'0'94'15,"-1"0"-3"-15,-3 4-115 16,7 0-2-16,4-4 40 15,0 0 1 1,15 0-4-16,15 0 0 16,7 0-9-1,-4 7 1-15,-7 12 1 16,-19 13 0-16,-7 9 6 15,0 0 1 1,-18-1 2-16,3-7 0 16,4 8-3-1,11-15 0 1,15-8-12-16,18-7 0 15,12-7-84 1,14-4-3-16,4-18-41 16,4-15-9-1,-1-16 98-15</inkml:trace>
  <inkml:trace contextRef="#ctx0" brushRef="#br0" timeOffset="167662.7646">6529 13514 230 0,'0'0'132'15,"0"0"-3"-15,0 0-121 16,4 0 0 0,33 0-7-16,8 4 2 15,6-4-22 1,1 0 1-16,3 0-76 15,-3 0-1 1,-7 0-27-16,-11-7-9 16</inkml:trace>
  <inkml:trace contextRef="#ctx0" brushRef="#br0" timeOffset="167834.7818">6618 13762 149 0,'0'0'116'15,"26"7"-8"-15,18-3-82 16,20-4-1-1,21-4-52-15,11-14 0 16,0-9-87 0,4 7-9-16,-4-3 31 15</inkml:trace>
  <inkml:trace contextRef="#ctx0" brushRef="#br0" timeOffset="169234.9218">8463 13186 122 0,'0'7'88'16,"3"33"-5"-16,1 20-65 16,-1 14 0-1,5 18-1 1,-4 1 2-16,-4-2-19 15,0-10 3 1,0-13-101-16,4-27-7 16,-4-23-3-1</inkml:trace>
  <inkml:trace contextRef="#ctx0" brushRef="#br0" timeOffset="169541.9525">8796 13204 166 0,'0'0'100'0,"0"0"-8"16,4 20-75-1,0 16 0-15,-1 19 18 16,1 19 1-16,-4 4-16 15,0 3 0 1,0-4-17-16,0-10 2 16,-4-19-20-1,1-19 1 1,3-14-47-16,0-15-1 15,3-22-57 1,15-30-12-16,1-7 51 16</inkml:trace>
  <inkml:trace contextRef="#ctx0" brushRef="#br0" timeOffset="169713.9697">8970 13426 161 0,'0'0'106'0,"0"0"-8"15,-7 7-82 1,-16 27 0-16,-3 13 3 16,1 20 1-1,6-8-3-15,15-7 1 16,4-16-6-1,23-10 0-15,17-18-29 16,16-8 0-16,11 0-112 16,3-26-7-1,4-18 13-15</inkml:trace>
  <inkml:trace contextRef="#ctx0" brushRef="#br0" timeOffset="170360.0343">9396 13464 4 0,'0'3'40'0,"0"0"0"16,0 5 0 0,0-1-1-16,0 4 17 15,0 0-5-15,0 11-10 16,0 8 0-1,4 4-22-15,10 2 1 16,1-3-12 0,0 0 1-16,0-6 5 15,3-18 0 1,-6-9 2-1,3 0 1-15,3-32-9 16,-7-5 1-16,-4-14-7 16,-3 3 1-1,0-1-6-15,4 5 1 16,9 7-3-1,10 15 0-15,6 8 4 16,0 14 0 0,5 3 10-16,-9 26 1 15,-3 9-2-15,-12 2 2 16,2 5-10-1,-9-13 0-15,8-5 0 16,3-1 0 0,9-16-43-16,9-2 2 15,9-8-90 1,14 0-10-16,11-22 37 15</inkml:trace>
  <inkml:trace contextRef="#ctx0" brushRef="#br0" timeOffset="170745.0728">10648 13422 247 0,'0'-4'106'16,"0"4"-4"-16,0 0-108 15,7 0 0 1,23 0 33-16,7 8 0 15,14-1-21 1,-2 1 2-16,-9-5-27 16,5-3 2-1,-19 0-106 1,-4 0-4-16,-15-3-2 15</inkml:trace>
  <inkml:trace contextRef="#ctx0" brushRef="#br0" timeOffset="170926.0909">10707 13193 134 0,'0'8'118'15,"0"28"-10"-15,0 20-64 16,15 13-1 0,-4-2-28-16,0 7 1 15,11-7-59 1,-7 3 1-16,-4-4-83 15,1-21-9-15,-5-23 41 16</inkml:trace>
  <inkml:trace contextRef="#ctx0" brushRef="#br0" timeOffset="171758.1741">12648 12788 135 0,'4'0'90'0,"6"14"-4"16,9 23-84-16,0 22 1 15,3 4-2 1,4 4 1-16,0-5-22 16,-11 1-1-1,-4-12-69-15,-11-2-5 16,0-24 22-1</inkml:trace>
  <inkml:trace contextRef="#ctx0" brushRef="#br0" timeOffset="171967.195">12310 13348 77 0,'4'0'105'16,"34"0"-6"-16,28 0-38 16,38 0 1-1,36-22-25-15,16-7 1 16,0-4-37-1,-23-1 0-15,-18 12-107 16,-27 3-2-16,-24 13-22 16,-31 6-6-1</inkml:trace>
  <inkml:trace contextRef="#ctx0" brushRef="#br0" timeOffset="172500.2483">12581 13788 88 0,'0'0'76'15,"8"0"-4"-15,3 14-43 16,7 13-1-16,1 6 16 16,-4 3-1-1,-8 6 0-15,-7-10 0 16,0-2-21-1,-7-8 1-15,-12-11-23 16,-4-4 0 0,-6-7 0-16,3 0 0 15,-4-7-52-15,-3-19 1 16,3-11-82-1,12-14-9-15,7-12 50 16</inkml:trace>
  <inkml:trace contextRef="#ctx0" brushRef="#br0" timeOffset="172624.2607">12481 13629 187 0,'0'-4'119'15,"0"-7"-7"-15,0 4-112 16,0 2 0 0,0 5-87-16,8 0-2 15,6 0-26 1,8 0-5-1</inkml:trace>
  <inkml:trace contextRef="#ctx0" brushRef="#br0" timeOffset="173109.3092">12770 13710 102 0,'0'-6'117'15,"0"-3"-9"1,0 2-64-16,0 3 0 15,0 4-31-15,0 0 1 16,0 11 5 0,0 12 1-16,15 2-7 15,0 1 1 1,3 0-13-16,-3-8 1 15,4-2-2 1,-9-10 0-16,2-2 0 16,-1-4 0-16,0 0 0 31,-4-6 0-31,0-10 0 15,-3 1 0-15,0 5 0 16,0 6 0 0,-4 4 0-16,3 7 0 15,5 8 0 1,3 4 0-16,11-9 0 15,-7-2 0-15,4-8 0 16,-9 0 0 0,5-12 0-16,-7-2 0 15,-4-9 0 1,-4-9 0-16,0-3-130 16,4-1-4-1,3-8-13-15</inkml:trace>
  <inkml:trace contextRef="#ctx0" brushRef="#br0" timeOffset="174117.41">13225 13563 46 0,'-3'0'74'0,"3"0"-2"16,0 0-26-1,0 0-1-15,26-8-1 16,7-14 0-1,11 7-17-15,1 0-1 16,-5 8-23 0,-6 2 1-16,-16 5-3 15,-14 0 1-15,0 23 2 16,-19 11 0-1,-7 2-2-15,-1-2 0 16,2 10 3 0,6-7 0-16,7-5 8 15,8-9 0-15,15-8-2 16,14 0 0-1,13-7-29-15,2-8-1 16,1 0-111 0,-1-15-6-16,-7-8 10 15</inkml:trace>
  <inkml:trace contextRef="#ctx0" brushRef="#br0" timeOffset="174672.4655">13725 13540 106 0,'0'0'86'15,"0"0"-5"-15,8 8-56 16,7 10-1 0,-1 4 3-16,5 4 1 15,-4 11-9 1,-4-4-1-16,0-4-7 15,-7-6 0-15,3-8 9 16,-3-8 1 0,-4-7-6-16,0 0 1 15,0-7-15 1,0-20 1-16,0-5-2 15,0 2 0-15,4 5-3 16,0 2 2 0,7 11-4-16,-1 9 0 15,5 3 0 1,15 0 1-16,-8 8 4 15,-7 10 0 1,3-6 4 0,-6-6 1-16,-9-2 0 15,5-4 0-15,-4 0-4 16,3-14 2-1,11-8-3-15,5 6 0 16,-2 14 0 0,-2 2 0-16,0 0 0 15,-5 14 0 1,9 16 0-16,-4 2 0 15,-9 3-13-15,-2-15 1 16,3-4-111 0,-3-9-2-16,-1-7-9 15</inkml:trace>
  <inkml:trace contextRef="#ctx0" brushRef="#br0" timeOffset="175085.5068">14277 13633 141 0,'0'14'113'15,"0"12"-8"1,0 11-66-1,0-7-2-15,12-8-12 16,-1 0 0 0,3-8-15-16,-2-2 0 15,-9-5-8 1,12-7 2-16,-11 0-4 15,0-4 0-15,6-25 0 16,-2-15 0 0,-4-19 0-16,-4-3 0 15,0 14 0 1,-4 4 0-16,-4 10 0 15,8 13 0 1,-3 10 0-16,3 11 0 16,0 4 0-16,0 0 0 15,15 0 0 1,11 0 0-16,11 0 0 15,3 0 0 1,5 0-3-16,-5 0 1 16,-6 0-93-1,-8 0-3-15,-11 0-39 16,-15 0-13-1</inkml:trace>
  <inkml:trace contextRef="#ctx0" brushRef="#br0" timeOffset="175260.5243">14418 13602 161 0,'-8'0'117'0,"8"0"-7"15,0 0-84 1,27 0 1-16,17-3-18 16,16-15 0-16,9-4-71 15,6-4-2 1,-12 4-59-16,-11 2-11 15,-11 2 70 1</inkml:trace>
  <inkml:trace contextRef="#ctx0" brushRef="#br0" timeOffset="175702.5685">13129 13282 75 0,'-26'0'102'16,"-3"0"17"-1,10-4-8-15,16 0-74 16,21-3 0-1,53-7-28-15,65-6 0 16,49-9-23-16,71-11 1 16,51-16-116-1,45-21-7-15,30-26 7 16</inkml:trace>
  <inkml:trace contextRef="#ctx0" brushRef="#br0" timeOffset="180222.0204">2655 2236 107 0,'-15'-11'85'16,"-18"4"-5"-16,-11-5-73 15,-16 5-1 1,-7 7-9-16,-14 15 1 16,-15 37-11-1,-15 33 1-15,18 22-14 16,22 26-1-1,23 11-1-15,45 3 2 16,14-7 19-16,56-21 1 16,25-27 43-1,31-43 0-15,21-47 0 31,34-24 0-31,18-55-28 16,15-39-1-16,8-13 3 16,-8-25 1-1,-19-12 10-15,-36-3 1 16,-19 14-3-1,-74 18-1-15,-48 30-27 16,-71 29 1-16,-81 45-66 16,-85 33 0-1,-48 59-31-15,-49 41-5 16</inkml:trace>
  <inkml:trace contextRef="#ctx0" brushRef="#br0" timeOffset="182048.203">3933 15515 12 0,'0'-7'64'16,"0"-8"1"-16,0-4-3 15,0-6-1-15,0 2-13 16,0 8 0-1,0 4-21-15,0-4-1 16,-4 9-25 0,4 2 0-16,0 4-7 15,0 0 1-15,0 10 6 16,15 19 0-1,0 9 1-15,14 14 0 16,1 10-1 0,-4 5 1-16,4 14 1 15,-4-8 0-15,-1-2 2 16,-2-12 0-1,-8-11 4 1,-4-15-2-16,0-3 11 16,-8-15 0-16,1-12-5 15,0-3 1 1,3-23-13-1,12-31 1-15,7-30-2 16,7-27 0 0,8-12 0-16,4 1 0 15,-5 16-41 1,-3 21 1-16,-4 15-91 15,1 3-10-15,-5 12 37 16</inkml:trace>
  <inkml:trace contextRef="#ctx0" brushRef="#br0" timeOffset="183218.32">4818 15375 24 0,'0'-4'54'16,"0"-7"2"-16,0 0-21 16,0 0-1-1,0 3-17-15,0 4 1 16,0 4-18-16,0 8 0 15,-3 18 1 1,-5 11 0-16,-3 18 4 16,0 12 2-1,3 6 6-15,1 9 0 16,7-8 2-1,0-12 2-15,7-18 2 16,16-10-1-16,6-16-6 16,5-3 2-1,-5-12-34 1,4 1 1-16,-6 0-82 15,-12-1-8 1,-1-3 21-16</inkml:trace>
  <inkml:trace contextRef="#ctx0" brushRef="#br0" timeOffset="186092.6074">13837 9555 89 0,'0'0'101'0,"0"-4"-6"16,0 4-67-1,0 0 0-15,4 0-21 16,7 14 0-16,11 27 12 16,7-4 1-1,5 11-1-15,10 0 1 16,-15 0-8-1,-2-3 0-15,-9-12-1 16,-11-8 0 0,1-6 0-16,3-8 0 15,-7-3-7-15,0-8 2 16,-1 0-6-1,1-8 0-15,3-25 0 16,16-22 0 0,-1-23 0-16,11-11 0 15,4-11 0 1,-3 16 0-1,3 7 0-15,-12 28 0 0,-13 13 0 32,-9 13 0-32,-3 12-40 15,0 11 2-15,8 0-93 16,-1 8-9-1,1 6 33-15</inkml:trace>
  <inkml:trace contextRef="#ctx0" brushRef="#br0" timeOffset="186292.6274">14122 9389 166 0,'11'0'120'15,"26"-12"-8"-15,26-10-92 16,11-7 1-1,4-1-52-15,-12 8-1 16,-7 8-85 0,-32-1-9-16,-23 7 34 15</inkml:trace>
  <inkml:trace contextRef="#ctx0" brushRef="#br0" timeOffset="186575.6557">13600 9636 129 0,'0'0'115'16,"0"0"-9"0,10-15-71-16,35-11-1 15,14-4-45 1,16 5 0-16,6 3-102 15,-7 3-8-15,-8 5 14 16</inkml:trace>
  <inkml:trace contextRef="#ctx0" brushRef="#br0" timeOffset="186989.6971">14589 9784 146 0,'0'-4'106'15,"-15"4"-8"1,-4 0-69-16,-3 0 1 15,-1 14-3 1,6 9 1-16,1 6-12 16,16-7 1-16,8-3-11 15,36-8 2 1,16-8-36-16,6-3 2 31,23 0-104-31,-15-3-8 16,1-8 18-16</inkml:trace>
  <inkml:trace contextRef="#ctx0" brushRef="#br0" timeOffset="187993.7975">4340 15319 116 0,'-11'0'99'16,"-3"0"-5"-16,2 0-71 16,12-4-1-1,22-18-15-15,30-7 2 16,15-19-21-1,14 7 2-15,1 1-88 16,-15 3-9-16,-5 4 9 16</inkml:trace>
  <inkml:trace contextRef="#ctx0" brushRef="#br0" timeOffset="188510.8492">3840 15437 104 0,'-22'0'91'0,"-4"4"-4"16,1 4-76-1,21-5 2 1,11-3-13-16,67-22 1 16,41-26 3-1,55-11 0-15,19-15 2 16,4 3 0-1,-19 17-3-15,-48 28 1 16,-41 26-2 0,-63 41 0-16,-37 32 4 15,-66 41 1-15,-38 15-1 16,-7 1 0-1,4-8-11-15,52-30 0 16,40-41-2 0,56-47 1-16,67-29 8 15,44-53 1-15,33-19 9 16,-15-2 2-1,-24 29 6-15,-65 34 0 16,-63 36-10 0,-69 66 1-16,-68 56-54 15,-43 44-1-15,-27 7-71 31,23-4-11-31,25-31 48 16</inkml:trace>
  <inkml:trace contextRef="#ctx0" brushRef="#br0" timeOffset="189188.917">6515 15160 131 0,'0'-10'118'16,"0"-9"-10"-16,-8 4-86 15,5 4 0-15,3 11-24 16,0 7 0-1,11 41 16-15,11 12 1 16,22 21 2 0,-3 15 1-16,0 0-7 15,3 0 0 1,-3-11-5-16,-1-11 1 15,-10-27-3 1,-8-13 1-16,-7-16-3 16,-4-7 2-16,-4-4-4 15,-7-7 0 1,4 0 0-16,-4-29 0 15,4-24 0 1,7-20 0-16,8-30 0 16,18-15 0-16,15-19 0 15,7-3 0 1,7 22 0-16,-10 19 0 15,-8 28-24 1,-11 19 2 0,1 23-99-16,-13 18-4 15,-2 7 1 1</inkml:trace>
  <inkml:trace contextRef="#ctx0" brushRef="#br0" timeOffset="189404.9386">7066 14902 113 0,'-7'0'84'0,"7"0"-3"16,11 0-63-16,40-11 0 15,28-15 1 1,28-7 0-16,4-8-21 15,-8 5 0 1,-17 2-94-16,-38 9-7 16,-26 17 3-1</inkml:trace>
  <inkml:trace contextRef="#ctx0" brushRef="#br0" timeOffset="189689.9671">6152 15168 129 0,'0'0'94'16,"14"0"-6"-16,31-22-73 16,40-12-1-16,23-10-6 15,17-4 0 1,12-3-95-16,-11 14-5 15,-11 11-15 1</inkml:trace>
  <inkml:trace contextRef="#ctx0" brushRef="#br0" timeOffset="190269.025">7670 15748 94 0,'0'-15'107'16,"0"-8"-7"-1,0-3-66-15,-11 5 0 16,-23 9-32-1,-6 12 0-15,-12 3 3 16,-8 35 1-16,5 6 4 16,25 3 1-1,15-1 5-15,15-10 1 16,31-13-5-1,35-13 1-15,19-10-40 16,8 0 1-16,3-13-95 16,0-7-9-1,-7-2 25-15</inkml:trace>
  <inkml:trace contextRef="#ctx0" brushRef="#br0" timeOffset="190761.0742">8077 15275 13 0,'-11'0'78'16,"0"0"1"-1,0 0-22-15,4 0-3 16,7 0-29 0,3 0 1-16,30 0-5 15,34 0 2-15,22 0-10 16,11 0 0-1,8 0-10 1,-16-4 0-16,-10 4-55 16,-23 0 1-1,-15 0-60-15,-18 0-8 16,-10 0 56-1</inkml:trace>
  <inkml:trace contextRef="#ctx0" brushRef="#br0" timeOffset="190989.097">8066 15523 110 0,'-7'2'71'0,"7"2"-1"15,0-4-53 1,52 0 1-16,37 0 10 15,32-4 1-15,21-6-25 16,2 3 0 0,-18 3-63-16,-26 4-4 15,-15 7-38 1,-37 11-4-16</inkml:trace>
  <inkml:trace contextRef="#ctx0" brushRef="#br0" timeOffset="192496.2477">10262 15178 118 0,'0'-3'106'16,"0"0"-6"-16,0 3-77 16,0 0 1-1,0 10-12-15,4 24-1 16,11 21 1-1,4 8 0-15,-5 0-9 16,-3-5 1-16,1-2-9 16,-9-12 1-1,-3-14-63-15,0-19 1 16,0-11-47-1,0-18-7-15,0-23 70 16</inkml:trace>
  <inkml:trace contextRef="#ctx0" brushRef="#br0" timeOffset="192757.2738">9911 15241 141 0,'-4'0'106'16,"4"0"-6"-1,26-3-78-15,41-19 1 16,40 0-3 0,30-12 0-16,11-2-3 15,0-2 1-15,-15 13-20 16,-29 3 0-1,-22 7-72-15,-23 7-3 16,-22 5-46 0,-15-1-9-16,-10 0 78 15</inkml:trace>
  <inkml:trace contextRef="#ctx0" brushRef="#br0" timeOffset="193014.2995">9977 15688 157 0,'8'0'117'16,"51"0"-6"-1,37-7-83-15,41-30 1 16,34 0-17-1,-1-7 1-15,-3 6-28 16,-34 9 1 0,-18 11-107-16,-37 7-7 15,-37 7 8 1</inkml:trace>
  <inkml:trace contextRef="#ctx0" brushRef="#br0" timeOffset="193416.3397">10007 15644 138 0,'-7'10'93'0,"-4"10"-7"15,-1 16-84 1,-9 9 1-16,-10 3-35 16,10-4 0-16,2-3-60 15,11-20-4 1,8-21 36-16</inkml:trace>
  <inkml:trace contextRef="#ctx0" brushRef="#br0" timeOffset="193824.3805">10029 15168 61 0,'-7'0'66'15,"-8"0"-1"1,-7 22-51-16,-4 8 1 16,-8 14-24-1,1-5 0-15,7 7-60 16,12-20-3-16,6-16 15 31</inkml:trace>
  <inkml:trace contextRef="#ctx0" brushRef="#br0" timeOffset="194161.4142">10922 14938 158 0,'0'0'96'0,"-4"0"-6"16,0 0-95-1,-14 12 0 1,-8 14-70-16,11 11-3 16,-7 7-20-1</inkml:trace>
  <inkml:trace contextRef="#ctx0" brushRef="#br0" timeOffset="194587.4568">11059 15423 134 0,'0'0'89'16,"0"7"-5"-16,-11 30-107 16,-12 7 1-1,-6 19-66-15,-1 7-4 16,-3 7 26-1</inkml:trace>
  <inkml:trace contextRef="#ctx0" brushRef="#br0" timeOffset="196188.6169">12470 14640 63 0,'0'-4'78'0,"0"1"-3"15,0-1-51 1,0 4-1-16,0 15-14 16,0 21 2-16,0 5-4 15,0 14 2 1,0 5-45-16,0-1-2 15,0-8-50 1,0-10-3-16,0-12 45 16</inkml:trace>
  <inkml:trace contextRef="#ctx0" brushRef="#br0" timeOffset="196542.6523">11729 15076 140 0,'-7'0'93'0,"7"0"-5"16,0 0-74-1,52 0 1-15,29 0 7 16,56 0 1-16,37 0-5 15,22 0 1 1,12 0-6-16,-1 3 0 16,-18 4-18-1,-22 8 0-15,-23 4-114 16,-21 0-6-1,-27-8-2-15</inkml:trace>
  <inkml:trace contextRef="#ctx0" brushRef="#br0" timeOffset="197391.7372">11214 15780 91 0,'4'-3'98'31,"-4"0"-5"-31,0-6-60 16,-4 6 1 0,-21 3-15-16,-9 0 0 15,-7 3-8 1,0 19 1-16,1 12-11 15,18-5 1-15,11 1-1 16,11-7 1 0,40-5-31-16,24-11-2 15,21-7-80 1,7 0-8-16,1-19 30 15</inkml:trace>
  <inkml:trace contextRef="#ctx0" brushRef="#br0" timeOffset="198120.8101">12100 15585 95 0,'-4'0'72'15,"4"0"-3"-15,0 0-74 16,0 0 1 0,0 29 6-16,14 15 0 15,1 12 16 1,8 4 0-16,-1-13 7 15,-7-6-1 1,-4-15 10-16,-7-8 2 16,-4-12-10-1,0-6 1-15,-23 0-23 16,-6-6 1-16,-5-20-102 15,-3-11-1 1,4-14-29-16</inkml:trace>
  <inkml:trace contextRef="#ctx0" brushRef="#br0" timeOffset="198265.8246">12022 15315 192 0,'0'-3'71'15,"0"-6"-3"1,3 3-178-16,-3-5-9 15,12 8 42 1</inkml:trace>
  <inkml:trace contextRef="#ctx0" brushRef="#br0" timeOffset="198926.8907">12329 15474 169 0,'0'-4'113'0,"-4"1"-6"16,4-1-106-1,-3 4 0-15,3 0-8 16,0 4 0-16,7 22 21 15,8 6 0 1,3 13 4-16,1-1 1 16,0 0-7-1,3-3 1-15,-3-11 0 16,-5-11 0-16,-3-16-5 15,0-3 2 1,1-7-10-16,-5-27 0 16,-3-2 0-1,-4-5 0-15,0 15 0 16,0 4 0-1,-4 7 0-15,0 8 0 16,4 3 0 0,0 4 0-16,0 0 0 15,11 4 0-15,0 3 0 31,12-7 0-31,-1 0 0 16,-4-23 0-16,5-5 0 16,-16 2 0-1,-7-4 0-15,0 4 0 16,0 3 0-1,-4 6 0-15,-3 2-50 16,7 12 2-16,0 3-84 16,0 0-11-1,14 0 48-15</inkml:trace>
  <inkml:trace contextRef="#ctx0" brushRef="#br0" timeOffset="199294.9275">13003 15393 206 0,'0'0'118'0,"0"0"-6"31,-7 0-108-31,-23 4 1 16,-14 22 6 0,-1 14 1-16,1 12-1 15,18 7 1-15,8-4-6 16,18-7 1-1,44-11-4-15,23-22 1 16,22-15-4 0,-1-8 0-16,-3-14 0 15,-6 0 0-15,-24 11-26 16,-26 8 2-1,-21 3-106-15,-8 3-7 16,-23 12 14 0</inkml:trace>
  <inkml:trace contextRef="#ctx0" brushRef="#br0" timeOffset="200774.0754">13922 15175 63 0,'0'0'61'15,"15"0"0"-15,10 0-50 31,9 0 2-31,14 0-2 16,11 0 1-16,15-3-9 16,-7-5 1-1,-8-3-29-15,-10 0 0 16,-5 8-47-1,-14-5-1-15,-5 8 29 16</inkml:trace>
  <inkml:trace contextRef="#ctx0" brushRef="#br0" timeOffset="201055.1035">13996 15345 89 0,'7'4'75'16,"42"-1"-4"-16,17-3-103 15,19 4 0-15,5-4-43 16,-9 0 1-1</inkml:trace>
  <inkml:trace contextRef="#ctx0" brushRef="#br0" timeOffset="202996.2976">15489 14821 133 0,'0'-4'102'15,"0"4"-5"-15,0 0-76 16,0 8 1-16,0 18-12 16,0 18 0-1,4 7-8-15,-4 8 1 16,3 4-8-1,1-11 1-15,-4-15-50 16,0-16 1 0,0-9-53-16,0-12-7 15,0-4 55 1</inkml:trace>
  <inkml:trace contextRef="#ctx0" brushRef="#br0" timeOffset="203199.3179">15085 14869 133 0,'11'0'102'15,"44"-4"-6"-15,27-7-77 16,36-7 1 0,16-5-19-16,-1-2 1 15,-7 3-34 1,-26 3 0-1,-7 4-67-15,-23 4-7 0,-22-4 28 32</inkml:trace>
  <inkml:trace contextRef="#ctx0" brushRef="#br0" timeOffset="203414.3394">15151 15197 167 0,'0'4'114'0,"11"0"-8"15,41-4-94-15,52 0 1 16,44-15-18 0,23-22 0-16,2-7-27 15,-6-4 1 1,-18 11-72-16,-38 8-7 15,-38-1 21 1</inkml:trace>
  <inkml:trace contextRef="#ctx0" brushRef="#br0" timeOffset="203858.3838">15185 15105 174 0,'4'0'100'15,"0"0"-5"1,-1 7-99-16,-3 20-1 0,-7 9 5 15,-16 9 1 1,1 10-30 0,7-7-1-16,8-7-69 15,7-20-8 1,22-13 34-16</inkml:trace>
  <inkml:trace contextRef="#ctx0" brushRef="#br0" timeOffset="204113.4093">16148 15009 98 0,'0'0'96'0,"-4"11"-6"15,-3 4-60 1,-1 7 1-16,1 7-21 16,-5 5 0-1,9-4-75-15,3 2-3 16,0-13-37-1,0-11-4-15</inkml:trace>
  <inkml:trace contextRef="#ctx0" brushRef="#br0" timeOffset="204530.451">16029 14655 107 0,'0'0'96'16,"0"0"-4"-1,0 0-68-15,0 0 2 16,-7 0-6-1,-5 11 1-15,2 15 7 16,-13 11 1 0,8 7-9-16,1 8 0 15,7-1-14 1,3-13 1-1,4-14-19-15,0-12 1 16,0-8-76 0,4-4-2-16,-1-8-35 15,-3-18-7-15,0-3 89 16</inkml:trace>
  <inkml:trace contextRef="#ctx0" brushRef="#br0" timeOffset="204933.4913">15096 14702 172 0,'0'0'117'16,"0"0"-7"-16,0 0-97 15,0 0 1-15,0 4-11 16,0 19 1 0,-7 6-14-16,-5 4 0 15,5 1-100 1,7-1-6-16,7-7 0 15</inkml:trace>
  <inkml:trace contextRef="#ctx0" brushRef="#br0" timeOffset="205415.5395">16322 15178 116 0,'-4'0'79'15,"-4"-3"-3"1,5 3-78-16,-4 0 0 15,7 7 7 1,0 12 2-16,18 0 21 16,15 2 0-16,9-9 9 15,2-9 1 1,8-3-18-16,-12-7 1 15,-10-8-14 1,-19-3 1-16,-11 3-6 16,-15-4 0-16,-22 5-15 31,-15 6 0-31,-7 8-102 15,14-3-7-15,9 14-1 16</inkml:trace>
  <inkml:trace contextRef="#ctx0" brushRef="#br0" timeOffset="206250.623">17726 14157 46 0,'0'-4'81'16,"3"0"-3"-1,1 1-36-15,-4-1 0 16,0 0-21-1,0 4 1-15,0 0-14 16,-7 0 1-16,-1 0-9 16,1 0 0-1,3 0 7-15,4 0 2 16,0 4 4-1,19 0 2 1,14-1-8-16,7 1 1 0,5 0-6 31,-4 3 0-31,-8 4-2 16,-3 0 1-16,-12 7-1 15,-6 5 1 1,-9-1 1-16,-3 4 0 16,-7 3 0-1,-16 4 0-15,-14-3-1 16,-3 7 0-16,-1-7-1 15,0-1 1 1,11-3 1-16,19-8 1 16,11-7 6-1,4-3 0-15,26-4-2 16,11-4 1-1,7 0-11-15,4 0 0 16,-8-4-48-16,-11 0-1 16,-7-7-67-1,-11-4-9-15,-11-4 48 16</inkml:trace>
  <inkml:trace contextRef="#ctx0" brushRef="#br0" timeOffset="206413.6393">17726 14363 187 0,'-4'0'101'15,"4"0"-4"-15,0 0-106 16,29 0 2-16,16-11-12 16,14 4 1-1,8-1-81-15,0 0-7 16,-8 2 16-1</inkml:trace>
  <inkml:trace contextRef="#ctx0" brushRef="#br0" timeOffset="206611.6591">18389 14275 180 0,'0'3'110'16,"0"5"-6"0,0 15-99-16,3 1 0 15,-3 18-16-15,0-6 1 16,7 9-55-1,1-1 1-15,-1 0-38 16,1 0-4 0,-4-10 60-1</inkml:trace>
  <inkml:trace contextRef="#ctx0" brushRef="#br0" timeOffset="206911.6891">17122 14858 184 0,'0'3'108'15,"29"1"-6"-15,34 0-95 16,67-4 1-1,52-11 21-15,70-11 0 16,48-5-8 0,25 2 2-16,16-1-23 15,-30 4 0-15,-19 3-28 16,-54 4 1-1,-49 12-103-15,-64 3-8 16,-50 0 19 0</inkml:trace>
  <inkml:trace contextRef="#ctx0" brushRef="#br0" timeOffset="207542.7522">17329 15164 121 0,'15'0'104'0,"30"-4"-6"16,14-10-77 0,4 3 0-16,0 0-20 15,-11 11 2 1,-16 0-2-16,-17 3 1 15,-11 16 3 1,-8 3 1-16,-27 7 0 16,-17 1 1-16,-23 14 7 15,5 4 0 1,-5-7-2-16,19-4 1 15,7-8 0 1,34-6 1-16,7-2 0 16,18-6 0-16,30-4-11 15,4-7 1 1,3-4-36-16,-6 0 1 15,-1 0-100 1,-15-11-7-16,-11-8 23 16</inkml:trace>
  <inkml:trace contextRef="#ctx0" brushRef="#br0" timeOffset="207685.7665">17414 15326 172 0,'0'0'116'0,"8"0"-6"15,21 0-104 1,19-7 0-16,4-5-115 15,11 2-6 1,-3-1-3-16</inkml:trace>
  <inkml:trace contextRef="#ctx0" brushRef="#br0" timeOffset="207919.7899">18089 15326 238 0,'0'8'130'15,"0"7"-5"1,0 7-123-16,0 15 1 16,-11 0-8-1,-12-1 1 1,9-2-50-16,6-2 0 15,8-5-71 1,0-16-10-16,15-11 49 16</inkml:trace>
  <inkml:trace contextRef="#ctx0" brushRef="#br0" timeOffset="208167.8147">18303 15315 219 0,'0'0'130'16,"4"0"-4"-16,22 0-116 16,15 0 1-1,11 0-17-15,-8 0 1 16,-3 0-30-1,-8 0 1-15,-3 0-87 16,-5-8-10-16,-2-10 23 31</inkml:trace>
  <inkml:trace contextRef="#ctx0" brushRef="#br0" timeOffset="208392.8372">18485 15043 172 0,'0'14'128'16,"0"12"-8"-16,0 7-92 15,-4 8 0 1,-3 7-22-16,-1 3 1 16,1 0-7-1,-1 2 1-15,5-2-72 16,3-10-1-1,0-12-59-15,0-17-11 16,22-12 79 0</inkml:trace>
  <inkml:trace contextRef="#ctx0" brushRef="#br0" timeOffset="208795.8775">18833 15201 127 0,'0'0'114'16,"0"0"-9"-16,4 0-52 16,25-4-2-1,16-3-24-15,3-1 1 16,7 8-26-1,-22 0 2-15,-2 0-4 16,-20 0 0-16,-11 15 0 16,-8 4 0-1,-18 14 0-15,-3 4 0 16,-12 3 0-1,15 1 0-15,0 0 0 16,22-8 0 0,4-4 0-16,26-6 0 15,4-12 0-15,7-7 0 16,-4-4-57-1,4 0 1-15,-11-4-77 16,-11-15-11 0,-11-3 58-1</inkml:trace>
  <inkml:trace contextRef="#ctx0" brushRef="#br0" timeOffset="208962.8942">18803 15382 192 0,'0'0'123'15,"0"0"-6"-15,8 0-104 16,25 0 1-1,8-11-75-15,3 0-1 16,8-4-62 0,-7 0-12-16,-9 0 72 15</inkml:trace>
  <inkml:trace contextRef="#ctx0" brushRef="#br0" timeOffset="209288.9268">19185 15312 163 0,'0'0'121'16,"7"0"-7"-1,0 0-88-15,8 0 1 16,15 0-13 0,-4 0 0-1,3 0-7 1,-6 0 1-16,-5 11-4 15,-11 0 0-15,-7 4 0 16,0 7 1 0,0 0-5-16,0-4 0 15,0-3 0 1,0-4 0-16,0-3 0 15,8-4 0-15,3 2-3 16,1-2 2 0,2 0-104-16,-3 0-2 15,0-1-34 1,4 1-9-16</inkml:trace>
  <inkml:trace contextRef="#ctx0" brushRef="#br0" timeOffset="210116.0095">21107 14116 188 0,'0'0'110'15,"0"0"-6"1,0 11-104-16,11 15 0 16,4 7-1-1,7 8 0 1,-3 10-24-16,3 4 1 15,4 1-73 1,-8-1-8-16,-3-14 12 16</inkml:trace>
  <inkml:trace contextRef="#ctx0" brushRef="#br0" timeOffset="210278.0257">20881 14577 169 0,'0'4'121'0,"37"3"-6"16,30 1-96-1,37-8 1-15,21 0-111 16,5 0 0-16,-4-15-36 16,-18 3-7-1</inkml:trace>
  <inkml:trace contextRef="#ctx0" brushRef="#br0" timeOffset="210756.0735">21096 15046 166 0,'0'0'112'16,"3"0"-9"-1,5 0-94-15,-1 3-1 16,1 27-8 0,0 18 0-16,2 3 12 15,1 5 1-15,-3 3 14 16,-8-3 1-1,0-8-12-15,-8-8 1 16,-17-14-17 0,-5-15 0-1,-15-11 0-15,-7-4 0 16,-3-29 0-1,-4-4 0-15,-4-3-41 16,15-1 2-16,14 1-92 16,24 2-10-1,10-2 36-15</inkml:trace>
  <inkml:trace contextRef="#ctx0" brushRef="#br0" timeOffset="210921.09">21018 14895 247 0,'0'-4'134'15,"0"0"-4"-15,4-3-220 16,0-1-1 0,0 5-47-16,6 3-12 15,5 0 108 1</inkml:trace>
  <inkml:trace contextRef="#ctx0" brushRef="#br0" timeOffset="211464.1443">21359 14983 184 0,'0'0'130'16,"0"0"-6"-16,0 0-109 15,0 0 1-15,0 0-19 16,4 0 0-1,3 22 7-15,4 12 1 16,4 10 1 0,7-3 0-16,4-12 2 15,-4-7 0 1,4-11-3-16,-4-11 1 15,4 0-6 1,-7-14 0-16,-8-8 0 16,-3-1 0-1,-8 12 0 1,0 11 0-16,0 0 0 15,0 15 0-15,3 4 0 16,15-5 0 0,5-6 0-16,-1-8 0 15,-3 0 0 1,-12-19 0-16,-3-3 0 15,-4 0 0-15,-8-4 0 16,-3-4 0 0,0 8-119-16,7 7-4 15,4 4-22 1</inkml:trace>
  <inkml:trace contextRef="#ctx0" brushRef="#br0" timeOffset="211776.1755">22185 15028 178 0,'7'0'119'0,"0"-8"-8"16,1-7-100-1,-8 1 0 1,0 3-8-16,-29 0 0 15,-19 11 16 1,-12 22 0-16,8 22-3 16,12 15 1-16,13-3-16 15,27-5 2 1,41-7-3-16,33-14 0 15,38-12 0 1,28-14 0-16,20-4-103 16,10 0-1-16,0-18-37 15,-14-5-10 1</inkml:trace>
  <inkml:trace contextRef="#ctx0" brushRef="#br0" timeOffset="213754.3733">15900 12083 8 0,'41'0'33'15,"36"3"0"1,31 5-22-16,25 7 1 16,11 14 0-1,23 12-1-15,4 25-10 16,-9 15 1-16,5 19-2 15,-19 33 0 1,-7 18 0-16,-26 7 0 16,-15-2 0-1,-15-9 1-15,-7-25-27 16,-8-22 3-16,1-29-21 15</inkml:trace>
  <inkml:trace contextRef="#ctx0" brushRef="#br0" timeOffset="214340.4319">15629 13142 87 0,'-15'0'82'16,"-6"-4"-5"-16,-10-12-48 15,10-8 1 1,-2 13-14-16,12-1 0 16,11 5-21-1,15 3 1-15,40 4-1 16,30 8 0-16,27 36 3 15,21 15 1 1,4 15 2-16,4 12 1 16,3-3 13-1,8 2-1-15,11-7 1 16,-4-1 1-1,0-13-16-15,-7-9 1 16,-11-8-94-16,-22-13-5 16,-15-16-13-1</inkml:trace>
  <inkml:trace contextRef="#ctx0" brushRef="#br0" timeOffset="214679.4658">17311 13662 140 0,'7'0'91'16,"23"4"-5"-16,21 11-89 16,12 10 1-1,-7 9-3-15,-15-12 1 16,-8 4 15-1,-18-8 1-15,-15 0 5 16,-18-3 1-16,-30 4-31 16,-19-5 0-1,-11 12-87-15,11-7-6 16,4-4 15-1</inkml:trace>
  <inkml:trace contextRef="#ctx0" brushRef="#br0" timeOffset="215063.5042">17774 13411 146 0,'0'0'90'0,"0"0"-3"16,18 4-89 0,19 10 0-16,12 12 6 15,-5 10 0-15,-7 17 18 16,-15 2 2-1,-14-3 4-15,-12 1-1 32,-33-10-43-32,-12-6 0 15,1-4-99-15,0-11-9 16,7-19 19-1</inkml:trace>
  <inkml:trace contextRef="#ctx0" brushRef="#br0" timeOffset="215960.5939">17970 13260 94 0,'-4'0'82'15,"4"14"-5"-15,0 12-73 16,8 18 2-16,17 23-75 15,5 11-3 1,0 10-7 0</inkml:trace>
  <inkml:trace contextRef="#ctx0" brushRef="#br0" timeOffset="216928.6907">17941 13496 4 0,'7'0'18'0,"0"0"-17"16,4 22 0-1,-3 12 12-15,3 2 0 16,-7 1 51-1,-1-7-1-15,1-12 3 16,-4-14-2 0,3-4-45-16,-3-8 0 15,0-14-6-15,0-7 1 16,-7 4-1-1,-7-2-1-15,2 5-30 32,5 0 0-32,-1 7-87 15,8 4-8-15,0 0 15 16</inkml:trace>
  <inkml:trace contextRef="#ctx0" brushRef="#br0" timeOffset="218968.8947">7566 16965 95 0,'0'0'87'16,"0"0"-3"-1,0 0-68-15,0-3 0 16,0 3-5 0,15 0 1-16,4 18 10 15,2 15 1-15,6 19 1 16,-5 14-1-1,-7 8-12-15,7 0 1 16,-4-4-8 0,-3-11 1-16,-3-11 7 15,-5-15 0 1,0-3 3-1,-3-19 0-15,-4-8-10 16,0-3 2-16,0 0-7 16,0 0 0-1,0-22 0-15,0-22 0 16,0-26 0-1,7-19 0-15,12-10 0 16,3-1 0-16,0 19-13 16,-7 22 1-1,3 7-118-15,-3 12-4 16,1 3-1-1</inkml:trace>
  <inkml:trace contextRef="#ctx0" brushRef="#br0" timeOffset="219965.9944">8263 17028 82 0,'0'-7'99'16,"-4"-1"-6"-16,4 1-54 15,-4-5 0 1,-7 8-31-16,-8 4 1 15,-2 0-10 1,-2 16-1-16,1 20 5 16,3 13 0-16,4 13 0 15,15-3 1 1,0-3 1-16,30-8-1 15,15-15-52 1,3-15 1-16,4-10-61 16,-8-8-8-16,-3-12 55 15</inkml:trace>
  <inkml:trace contextRef="#ctx0" brushRef="#br0" timeOffset="220586.0564">8589 17028 203 0,'3'0'101'15,"1"0"-5"1,-4 0-116-1,0 11 1-15,0 18 13 16,0 8 1-16,-4 11 9 16,4-4 1-1,0-7 12-15,8-3 1 16,6-20-7-1,20-2 0-15,-5-12-36 16,1 0-1-16,-4 0-83 16,-7 0-9-1,-12-4 23-15</inkml:trace>
  <inkml:trace contextRef="#ctx0" brushRef="#br0" timeOffset="220889.0867">8529 17153 142 0,'0'0'107'15,"0"0"-9"-15,0-3-86 16,0-5 2-1,0 4-16-15,30 1 1 16,15-1-77 0,7 4-5-16,-1-4-26 15</inkml:trace>
  <inkml:trace contextRef="#ctx0" brushRef="#br0" timeOffset="221274.1252">9044 16851 172 0,'0'0'91'15,"0"0"-7"-15,8 18-99 16,17 15 0 0,12 12 17-16,-3 14 1 15,-9 22 8 1,-17 8 0-16,-8 6-4 15,-11-7 1-15,-26-10-102 16,0-22-7 0,0-19-7-16</inkml:trace>
  <inkml:trace contextRef="#ctx0" brushRef="#br0" timeOffset="221880.1858">9840 17119 43 0,'-11'0'55'16,"-4"0"3"0,-7 0-30-16,3 0 0 15,12 4 16 1,11 0 0-16,40-4-4 15,34 0 1-15,19-10-22 16,18-8-1 0,3 6-15-16,-22 1 0 15,-10 3-57 1,-31 5 0-16,-25 3-61 15,-27 0-10 1,-3 0 61-16</inkml:trace>
  <inkml:trace contextRef="#ctx0" brushRef="#br0" timeOffset="222248.2226">9904 17397 194 0,'0'0'120'16,"0"0"-6"-16,0-4-90 15,29 1 0 1,27-1-7-16,25-4 1 15,11 5-18 1,-14-1 0-16,-7 4-50 16,-20 0 1-16,-13 0-83 31,-24 7-11-31,-10-7 49 15</inkml:trace>
  <inkml:trace contextRef="#ctx0" brushRef="#br0" timeOffset="222759.2737">11629 16877 190 0,'0'-8'123'0,"0"0"-7"16,0 6-102-1,0 2 0-15,0 21-2 16,0 20 0-16,0 18-1 16,0 26 1-1,-11 7-9-15,-3 4 1 16,-1-8-16-1,0-10 1-15,0-19-85 16,8-26-4-16,3-22-29 16,4-11-10-1</inkml:trace>
  <inkml:trace contextRef="#ctx0" brushRef="#br0" timeOffset="223299.3277">11433 16913 113 0,'-8'0'79'0,"5"0"-4"16,-1 0-59-1,4-11 1-15,0-7 24 16,19-1 1-16,21 1-8 15,24-1 0 1,5 8-23 0,6 8 0-16,2 3-11 15,-10 14 0-15,-7 23-3 16,-20 4 0-1,-21 0 1-15,-19 0 0 16,-7 7 5 0,-27-16 0-16,-14-9-1 15,-7-13 1-15,3-10-2 16,7 0 1-1,4 0 3-15,16-7 0 16,13 0-2 0,8 7 1-16,4 0-1 15,8 0 1 1,25 14-1-1,5 8 1-15,6 5-3 16,0 6 1-16,-7 12-2 16,-11 2 0-1,4-2 0-15,-19-12 0 16,0-11-47-1,-8-11 1-15,-3-11-86 16,8 0-10-16,3-30 44 16</inkml:trace>
  <inkml:trace contextRef="#ctx0" brushRef="#br0" timeOffset="223656.3634">12033 17242 196 0,'8'7'112'0,"3"-3"-5"15,7 4-100 1,16-8 1-16,-1 0 9 15,4 0 1-15,-1-15-3 16,-2-7 0 0,-12-1-9-16,-11-2 1 15,-11-1-6 1,0-1 1-1,-22 13-2-15,-11 10 0 16,0 4 0 0,-1 22 0-16,1 23 0 15,11 13 0-15,3 6 0 16,19-9 0-1,0-7 0-15,15-19 0 16,11-6 0 0,18-8 0-16,12-9-59 15,14-6 2-15,15-14-76 16,8-20-12-1,3-13 60-15</inkml:trace>
  <inkml:trace contextRef="#ctx0" brushRef="#br0" timeOffset="224567.4545">13814 16984 220 0,'0'-4'122'15,"0"4"-4"1,0 0-116-16,0 0 0 15,15 29 4 1,11 12 0-16,0 14 4 16,18 5 1-16,1 3-5 15,-5 3 2 1,-9-15-8-16,-10-18 0 15,-9-14 0 1,-12-11 0-16,0-5 0 16,0 1 0-1,0-4 0 1,0-4 0-16,0-29 0 15,0-26 0 1,0-27 0-16,7-9 0 16,8-4 0-1,11 10 0-15,-11 19 0 16,-4 25 0-16,-7 20 0 15,-1 10 0 1,1 7-31-16,-4 5 1 16,0 3-101-1,7 0-7-15,12 0 22 16</inkml:trace>
  <inkml:trace contextRef="#ctx0" brushRef="#br0" timeOffset="224790.4768">14170 16714 247 0,'-11'0'118'15,"4"0"-5"1,-1 4-121-16,8 0 1 16,8-4 22-1,29 0 1 1,11 0-12-16,15-19-1 15,-4 4-49 1,-8 4 1-16,-10 7-83 16,-15 4-10-1,-22 0 40-15</inkml:trace>
  <inkml:trace contextRef="#ctx0" brushRef="#br0" timeOffset="225049.5027">13810 16859 83 0,'-3'6'123'16,"-1"6"0"-1,-7-5-6-15,4-3-104 16,7-1 1-16,0-3-113 16,22 0-2-1,15-11-31 1,4 0-9-16</inkml:trace>
  <inkml:trace contextRef="#ctx0" brushRef="#br0" timeOffset="225525.5503">13741 16988 195 0,'0'0'132'0,"0"0"-7"16,11 0-104-1,11-4 0-15,4-4-25 16,7 1 0-16,-8 3-28 16,6 1 1-1,-2-1-91 1,-14-3-8-16,4-1 18 15</inkml:trace>
  <inkml:trace contextRef="#ctx0" brushRef="#br0" timeOffset="226028.6006">14544 17194 184 0,'0'-3'120'15,"-7"-1"-6"1,-12-4-99-16,-6 8 1 15,-6 0-13 1,6 15 0-16,10 11 6 16,15 11 0-16,7-12-2 31,34 1 0-31,18-3-86 15,8-15-1-15,3-8-51 16,12 0-10 0,3-31 88-16</inkml:trace>
  <inkml:trace contextRef="#ctx0" brushRef="#br0" timeOffset="226631.6609">15151 16994 116 0,'-7'0'89'16,"0"0"-5"-16,-1 8-77 15,-3 3 0 1,7-3 7-16,4-1 2 15,4 4 20 1,22-4 1-16,7-7-10 16,0 0 1-16,5-18-17 15,-1-4 1 1,-8-4-13-16,-14 4 1 15,-15 3-13 1,-7 1 1-16,-19 3 0 16,-19 11 0-16,4 4 9 15,-3 19 0 1,-8 29 8-16,19 25 0 15,11 8 11 1,22 8 0-16,3-15-1 31,31-11 1-31,21-15-56 16,8-33 1-16,8-8-91 15,-1-14-12 1,1-27 41-16</inkml:trace>
  <inkml:trace contextRef="#ctx0" brushRef="#br0" timeOffset="227096.7074">15870 16607 169 0,'0'0'100'0,"11"0"-6"15,8 0-96 1,7 7 0-16,-1 16 15 16,-6 6 0-1,7 12 13-15,-22-5 1 16,3 13-2-1,-7-16 0-15,0-4-14 16,-7-3 1-16,-16-11-12 16,-3 3 0-1,1-10 0-15,-5-8 0 16,-11 0-130-1,4-33-4-15,15-15-13 16</inkml:trace>
  <inkml:trace contextRef="#ctx0" brushRef="#br0" timeOffset="227216.7194">15841 16353 247 0,'0'-4'108'16,"3"-3"-3"-16,4-5-235 31,12-6-7-31,4 7 15 16</inkml:trace>
  <inkml:trace contextRef="#ctx0" brushRef="#br0" timeOffset="227803.7781">16100 16500 155 0,'0'0'112'0,"-4"-6"-8"16,1-6-90 0,3 4 0-16,0 8-13 15,0 0 0-15,0 22 10 16,0 11 1-1,7 8 5-15,7 3 0 16,1-6-1 0,4-9 0-1,3-14-6-15,4-8 1 16,11-7-11-1,-15-4 0-15,-3-14 0 16,-12-4 0-16,1-5 0 16,-8 9 0-1,0 4 0-15,0 6 0 16,0 8 0-1,0 8 0-15,11 17 0 16,11 9 0 0,11-8 0-16,5-12 0 15,-2-14 0 1,-3 0 0-16,-6-3 0 15,-20-20 0-15,-4-2 0 16,-3-4 0 0,-6-2 0-16,-6-5 0 15,1 2-97 1,7 6-1-16,4-3-41 15,4 9-12-15</inkml:trace>
  <inkml:trace contextRef="#ctx0" brushRef="#br0" timeOffset="228128.8106">16789 16256 155 0,'4'-7'122'16,"-1"3"-8"-1,0 1-93-15,-3 3 1 16,0 0-18 0,-6 26-2-16,-17 14 9 15,1 23 0-15,3 3 4 16,12-7 0-1,7-11-6 1,15-14 1-16,18-12-10 16,7-11 0-16,1-8 0 15,-3 6 0 1,2-9-21-16,-14 0 2 15,-11 0-111 1,0 0-6-16,-15 0 8 16</inkml:trace>
  <inkml:trace contextRef="#ctx0" brushRef="#br0" timeOffset="228336.8314">16559 16463 233 0,'0'0'126'15,"18"-4"-4"-15,19-10-125 16,30-8 1 0,11 0-77-16,4 4-2 15,-13 6-48 1,-24-3-10-16,-38 12 91 15</inkml:trace>
  <inkml:trace contextRef="#ctx0" brushRef="#br0" timeOffset="228855.8833">13658 17050 159 0,'-10'0'114'15,"10"0"-7"-15,10-4-91 16,32-14-1-16,10-8-24 15,-1-4 1 1,4 1-47-16,-6 3 0 16,-19 15-49-1,-15 0-7-15,-15 11 50 16</inkml:trace>
  <inkml:trace contextRef="#ctx0" brushRef="#br0" timeOffset="229363.9341">13392 16619 120 0,'4'-8'82'0,"-4"-3"-3"16,0-4-86-1,-37 0 2-15,-4 15 8 16,-11 30 2-16,0 40 18 16,4 41 0-1,23 36-3-15,25 30 0 16,3 4 3-1,45-11-1-15,19-27 10 16,15-32 1-16,10-36-15 16,4-27 2-1,-7-19-20-15,-22-15 0 16,-23-14-120-1,-3 0-4-15,-19-18-21 16</inkml:trace>
  <inkml:trace contextRef="#ctx0" brushRef="#br0" timeOffset="229895.9873">17437 16304 102 0,'-11'-11'102'0,"-4"-3"-6"16,-7-9-39-1,3-2 1-15,4-1-18 16,8 8 0-16,7-1-33 16,26 0 2-1,18 15-9-15,19 4 0 16,18 56 0-1,8 40 0-15,-11 48-17 16,-22 47 2 0,-30 38-44-16,-34 11-1 15,-47-6-58 1,-52-32-10-16,-16-35 45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6-04T19:10:14.5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07 3351 18 0,'7'-4'59'0,"5"-3"2"16,-1-8-19-1,-11 4-1-15,0-1-20 16,0 1 1-16,-15 8-21 16,-4 3 1-1,-10 3-6-15,6 31-1 16,-6 21 6-1,10 5 0 1,1 10 3-16,3-8-1 16,15-18 9-1,0-18-1-15,33-21 4 16,15-5-1-1,8-34-1-15,-8-7 0 16,-14-3 0 0,-16-8 1-16,-15 8-10 15,-3 3 1-15,-29 12-8 16,-1 7 0-1,-11 3-20-15,8 12 2 16,15 3-43 0,14 0-3-16,4 4-19 15,26 0-3-15</inkml:trace>
  <inkml:trace contextRef="#ctx0" brushRef="#br0" timeOffset="488.0488">16293 3355 54 0,'-27'0'66'16,"-2"0"-2"0,-5 3-45-16,8 1 1 15,11 0-2-15,4-1 0 16,11 4 0-1,0 1-2-15,30 3-3 16,33 1 0 0,15-6 3-16,37-2 0 15,22-4 2 1,33 0 0-16,23-6-4 15,11-6 0-15,-4 1-4 16,10 3 1 0,-6 4-1-16,3 1 0 15,-3-1-2 1,-8 1 0-16,-17-1-6 15,-28 4 1 1,-17 0-8 0,-16-4 1-16,-21 12-51 15,-9 2-1-15,-18-2-65 16,-14-4-11-1,-12-4 54-15</inkml:trace>
  <inkml:trace contextRef="#ctx0" brushRef="#br0" timeOffset="1480.148">19147 3347 64 0,'4'-3'78'15,"4"-5"-4"-15,3 1-43 16,-3-5 0 0,-5 1-10-16,-3 3-1 15,0 1-3 1,0 4-1-16,0 3-9 15,0 0 0-15,0 0-7 16,0 0 0 0,0 10 3-16,0 21 0 15,0 16 3 1,0 9 2-16,0 7 1 15,0 11 0 1,4-8 2-16,0 0 0 16,-1-14 1-1,1-11 1-15,-1-5-3 16,-3-13 1-16,4-5-3 31,0-2 0-31,-4-14-2 16,4 2 1-16,-4 0-4 15,0-4 1 1,0 0-3-16,0 0 1 15,0 0-2 1,0 0 0-16,0 0 0 16,0 0 0-16,0 0 0 15,0 0 0 1,0 0 0-16,0 0 0 15,0 0 0 1,0 0 0-16,0 0 0 16,0 0 0-16,0 0 0 15,0 0 0 1,0 0 0-16,0 0 0 15,0 0 0 1,0 0 0-16,0 0 0 16,0 0 0-1,0 0 0-15,-4-4 0 16,-4 0 0-1,-13 2 0 1,-16 2 0-16,-26 0 0 16,-26 0 0-1,-4 0 0-15,-14 0 0 16,10 0 0-16,12 0 0 15,22 0 0 1,15 0-29-16,26 0 1 16,14 0-102-1,8 0-8-15,12 0 20 16</inkml:trace>
  <inkml:trace contextRef="#ctx0" brushRef="#br0" timeOffset="2313.2313">18433 3989 25 0,'-4'-7'69'16,"1"3"1"-16,3-10-18 15,-4 6 0-15,4-3-14 16,0 0-1-1,-4 3-15-15,4 5 2 16,0 3-25 0,0 0 1-16,0 7-3 15,0 34 1-15,0 18 15 16,0 15 0-1,4 18 3-15,-4 0 1 16,0-7-3 0,0-8 0-16,0-15-5 15,-8-16 0-15,5-10-21 31,3-13 1-31,-4-9-115 16,4-2-6-16,-4-12 3 16</inkml:trace>
  <inkml:trace contextRef="#ctx0" brushRef="#br0" timeOffset="2878.2878">17985 4698 102 0,'0'0'94'0,"0"0"-5"15,14 0-48-15,46 0-2 16,32 0-4 0,23 0-2-16,18 0-22 15,-25 0 0 1,-16 0-14-16,-32 0 1 15,-23 0-29 1,-22 0 1-16,-15 4-86 16,0 3-8-16,-22-3 24 15</inkml:trace>
  <inkml:trace contextRef="#ctx0" brushRef="#br0" timeOffset="3151.3151">18644 4639 113 0,'0'0'85'0,"0"7"-3"15,-11 19-58 1,4 19 0-16,3 21-4 15,4 12 1-15,0 17-18 16,0-3 0 0,4-3-19-16,-1-12 2 15,-3-21-86 1,0-23-7-16,-7-18 12 15</inkml:trace>
  <inkml:trace contextRef="#ctx0" brushRef="#br0" timeOffset="3870.387">17899 4717 150 0,'-3'-4'110'15,"-1"4"-8"1,1 0-87-16,3 0 0 15,0 7-6 1,3 34 1-16,8 21 2 16,4 23 1-16,-7 11-5 15,-1 7 1 1,-3-7 4-16,-4-3 1 15,0-16-3 1,0-14 1-16,-11-16-9 16,-1-5 2-1,-3-13-5-15,8-7 0 16,4-6 0-1,-1-10 0 1,0 2 0-16,1-1 0 16,-1 4 0-1,0-3 0-15,0-5 0 16,4 1 0-16,0-4 0 15,19 0 0 1,22 0 0-16,32 0 0 16,20 0 0-1,14 0 0-15,8 0 0 16,-22 0 0-16,-15 0 0 15,-19 0 0 1,-22 0 0-16,-15 0 0 16,-11 0 0-1,-7 0 0-15,0 0 0 16,-4 0 0-16,0 0 0 15,0-4 0 1,0-33 0-16,0-14 0 16,0-27 0-1,-4-3 0-15,0 0-33 16,4 10 1-1,0 13-99 1,12 13-7-16,-1 1 24 16</inkml:trace>
  <inkml:trace contextRef="#ctx0" brushRef="#br0" timeOffset="4763.4763">18044 5082 49 0,'0'-4'82'15,"-3"4"-2"-15,-1-4-38 31,4 1-2-31,0-1-21 16,0 0 1-16,18 0-5 16,19 1 1-1,0 3-7-15,-4 0 0 16,-3 0-7-1,-11 0-1-15,-8 0 1 16,-11 7 0 0,0 8 0-16,-11 0 1 15,-15 10-1 1,0 1 0-16,-4 0-2 15,4 4 1-15,8-1-1 16,3-10 1 0,7 6 8-16,8-10 1 15,12-4 2 1,13-3 0-16,5-8-9 15,3 0 1-15,1 0-29 16,-4 0 0 0,-5-8-92-16,-14 1-8 15,-11-4 20 1</inkml:trace>
  <inkml:trace contextRef="#ctx0" brushRef="#br0" timeOffset="4964.4964">18029 5192 96 0,'0'0'96'16,"0"0"-7"-16,12-4-62 15,6 1 0 1,12 3-39-16,-5 0-1 15,9 0-82 1,-12 3-6-16,-7 5 18 16</inkml:trace>
  <inkml:trace contextRef="#ctx0" brushRef="#br0" timeOffset="5165.5165">18426 5152 110 0,'3'7'79'15,"1"8"-3"-15,0 11-74 16,0 6 1 0,-4 2-18-16,0-1 0 15,0-3-64 1,0-7-5-16,0-20 20 15</inkml:trace>
  <inkml:trace contextRef="#ctx0" brushRef="#br0" timeOffset="6136.6136">19074 3953 3 0,'-4'0'62'16,"0"0"3"-16,4-4-17 15,0 0-1 1,0-3-25-16,12-1 1 16,17-3 3-1,15 3-1-15,16-6-2 16,25 6 2-16,15-2-11 15,3-1-1 1,1 3-7-16,-22-3 0 16,-20 4-2-1,-20-1 0-15,-13 4-2 16,-14 4 0-16,-8 0-2 15,0 0 0 1,-3 0-1-16,-4 0 0 16,0 8 0-1,0 10 0-15,4 13 0 16,0 16 1-1,7 23 2 1,0 19 0-16,-3 14 6 16,-5 4 1-1,-3-11 0-15,0-15 1 16,0-26-7-1,0-21 0-15,0-1-121 16,0-18-4-16,0-11-14 16</inkml:trace>
  <inkml:trace contextRef="#ctx0" brushRef="#br0" timeOffset="6500.65">19555 4687 135 0,'0'-4'97'0,"-4"-3"-6"16,4-1-75-1,15 1 1-15,30 3 10 16,36 0-1-1,34-3 3-15,15 4-1 16,11-5-14 0,-27 0 0-16,-17 5-36 15,-39 3 0-15,-27 0-88 16,-31 0-5-1,-19 0-1-15</inkml:trace>
  <inkml:trace contextRef="#ctx0" brushRef="#br0" timeOffset="6803.6803">19529 4683 107 0,'0'0'79'16,"0"0"-2"-1,0 15-45-15,0 22 0 16,-3 22 9-1,-1 10 1-15,0 13-24 16,-3-4 0 0,3-4-15-16,4-8 0 15,0-15-115 1,0-21-5-16,30-12-13 15</inkml:trace>
  <inkml:trace contextRef="#ctx0" brushRef="#br0" timeOffset="7433.7433">20230 4657 82 0,'0'0'81'0,"0"15"-4"15,0 22-49 1,0 22 1-16,0 15 2 16,10 14 0-16,-3 12-2 15,5 0-2 1,-5-1-10-16,-3-6 0 15,-4-5-7 1,0-11 0-16,-7-3-4 16,-9-11 0-16,2-15-3 15,3-8 0 1,-8-13-6-1,5-9 1-15,-9-10-2 16,-6-1 1 0,10 0 4-16,-10-7 1 15,-5 0 2 1,-10 0 1-16,-8-7-1 15,-15-8 0-15,-3 8-4 16,-1-4 0 0,1-1-39-16,18 6 1 15,12-3-90 1,17 0-8-16,12-7 33 15</inkml:trace>
  <inkml:trace contextRef="#ctx0" brushRef="#br0" timeOffset="7835.7835">19389 5223 247 0,'0'-9'79'16,"0"-2"-3"-16,0 4-122 15,0 3 1 1,0 4 62-16,0 0-1 15,0 26 3 1,0 11 3-16,3 22 2 16,8 8 1-16,-3 3-7 15,-1-4 0 1,-7-7-5-16,8-14 0 15,-1-16-6 1,7-11 1-16,9-6-8 16,10-12 0-1,15 0-11-15,8 0 2 16,7 0-121-16,0-12-3 15,-11-6-6 1</inkml:trace>
  <inkml:trace contextRef="#ctx0" brushRef="#br0" timeOffset="8378.8378">19637 5052 55 0,'-11'0'71'15,"-1"0"-3"-15,1 0-23 16,11 0-2-1,0 0-13-15,15 0 1 16,14 0-22-16,16-4 0 16,-4 4-4-1,0 0 2-15,-16 11-5 31,-10 8 1-31,-11 0 5 16,-4 9-1-16,-11 6 5 16,-15-1 0-1,0 7-3-15,0-6 0 16,11-4 0-1,8-4 0-15,7-5 2 16,0-6 1-16,7 0-8 16,16-7 1-1,-1-8-32-15,0 0 1 16,-4 0-99-1,-6 0-8-15,-9 0 21 16</inkml:trace>
  <inkml:trace contextRef="#ctx0" brushRef="#br0" timeOffset="8563.8563">19670 5192 130 0,'0'0'97'16,"0"0"-7"-1,15-4-79-15,18 4 0 31,12 0-54-31,-5 0-2 16,1 0-54 0,-19 4-3-16,-3 0 52 15</inkml:trace>
  <inkml:trace contextRef="#ctx0" brushRef="#br0" timeOffset="9021.9021">19959 5223 75 0,'0'0'89'0,"0"0"-4"16,0 0-56 0,0 0 0-16,0 0-20 15,0 0 2-15,0 3 0 16,0 7 0-1,0-5 6-15,0 6 3 16,0-1-7 0,0-2 1-16,0-1-10 15,0 1 0-15,0-1-1 31,4-3 1-31,3 3 1 16,1-3 1 0,-1-4-1-16,4 4 0 15,-11-4-3 1,0 3 1-16,0 5-2 15,0 4 1-15,-11 1 2 16,0 10 0 0,3-5 3-16,5-3 1 15,3-4 1 1,0-4 1-16,18 0-18 15,15-3-1-15,-3 0-121 16,4 0-3 0,-9-1-2-16</inkml:trace>
  <inkml:trace contextRef="#ctx0" brushRef="#br0" timeOffset="10322.0321">18378 5672 50 0,'0'-4'76'0,"0"1"-2"16,0-5-32-1,-4 5 0-15,4-5-11 16,0 1 0-16,0 3-19 15,0 4 1 1,0 0-13-16,0 7 0 16,7 19 5-1,1 18 2 1,-1 12 4-16,0 22 1 15,1 7-3 1,-1 10 0-16,1-2-5 16,-5-5 0-16,1-14-1 15,0 4 1 1,-4-19 0-16,0-8 1 15,0-10 0 1,-11-8 0-16,-4-10-1 16,3-9 0-16,2-7-2 15,6-3 1 1,0 0-2-16,4 0 0 15,0-4-1 1,4 0 1-16,22 0-1 16,22 0 1-1,11-4-1-15,19-7 0 16,25-1 0-1,5 2 1-15,3-2 0 16,-7 5 1-16,-15-4 0 16,-11 0 0-1,-16 4-1 1,-14-1 1-16,-10 8-2 15,-13 0 1 1,-2 0-1-16,-12 0 1 16,0 0 0-1,-4 0 0-15,-3 4 0 16,4-4 1-16,6 0 0 15,-3 0 1 1,0 0 0-16,5 0 1 16,-2 0-2-1,5-26 2-15,3-21-4 16,7-9 0-16,1-29 0 15,-8-12 0 1,-3-10 0-16,-12 12 0 16,0 6-39-1,-3 19 2-15,4 15-94 16,-1 18-9-1,-3 12 32-15</inkml:trace>
  <inkml:trace contextRef="#ctx0" brushRef="#br0" timeOffset="11778.1777">19041 6765 0 0,'0'-8'22'16,"0"-6"-13"0,0-1 1-16,0 0 7 15,-4-4 2 1,0 4 26-16,-3-3-2 15,-5 3-6 1,5 1 0-16,-8-1-14 16,12 8 0-16,-1-1 2 15,4 1 0 1,-4-1 2-16,4 1 2 15,-3-1-9 1,-1-2 0-16,0-2-13 16,0 5-1-16,4 0-10 31,0 3 2-31,0 4-3 15,0 0 1-15,0 11 5 16,0 22 1 0,0 26 2-16,0 15 1 15,0 29 0 1,0 12 0-16,0 10-2 15,0 0 0 1,0-10-11-16,4-26 0 16,4-12-109-16,-5-28-7 15,8-24-1 1</inkml:trace>
  <inkml:trace contextRef="#ctx0" brushRef="#br0" timeOffset="13351.335">18859 7507 14 0,'0'-8'16'16,"7"1"0"0,1-1 6-16,-4 1 0 15,-1-1 14 1,-3 5-1-1,0-1 0-15,4-4 0 16,-4 2-14 0,0-2 0-16,0 4-9 15,0-3 1-15,0 0 1 16,0-8 2-1,0 4 1-15,0-4 0 16,0 4-3 0,0 4 0-16,0-1-7 15,0 1 0-15,-4 3-5 16,4 4 1-1,0 0-6-15,0 0 1 16,0 0-1 0,0 0 0-16,0 0 2 15,0 15 1-15,0-1-1 16,0 9 1-1,0 3-1-15,0-4 1 16,0 3 0 0,0 9 1-16,0 2 0 15,0 13 0 1,0 6-1-1,0 8 1-15,0 7-1 16,4 3 1 0,-4 9 1-16,0-9 0 15,0 5 1 1,0-4 1-16,-7 0 0 15,3-8 1-15,4 0-2 16,0 1 0 0,0-8-11-16,0 4 0 15,0-4-102 1,4 0-8-16,3-11 1 15</inkml:trace>
  <inkml:trace contextRef="#ctx0" brushRef="#br0" timeOffset="14369.4368">18799 8665 42 0,'0'0'64'0,"0"4"-1"15,-3-1-28 1,-12 5 0-16,-4-4-3 16,-10 3 0-1,-5 4-9-15,-10-7-1 16,-4 0-11-1,0-1 2-15,-4-3-9 16,7 0 0-16,5 4 0 16,10-4-1-1,8 4 9-15,7-4 1 16,4 0-1-1,11 0 0-15,0 0-10 16,0 0-2-16,22 0 0 31,11 0 0-31,9 0 1 16,9 0 1-16,27 0 3 15,18 8 0 1,19-4 3-16,15-4 0 16,0 0-1-1,-5 0 1-15,-17 0-5 16,-20-4 0-1,-10-1-2-15,-7 2 0 16,-4-1 0-16,-16 4 0 16,-10 0-1-1,-12 0 1-15,-10 0-38 16,-15 0 0-1,-4 0-90-15,-15 0-10 16,-18-11 33 0</inkml:trace>
  <inkml:trace contextRef="#ctx0" brushRef="#br0" timeOffset="14987.4986">18296 8820 74 0,'-7'-4'97'16,"-12"-3"-4"-16,8 0-41 15,3 0 0-15,-2-5-21 16,2 5 0 0,4-1-13-1,1 1 0-15,-1-1-14 16,0 4 1-1,0 4-9-15,1 4 0 16,3 30 5 0,0 14 0-16,0 22 3 15,15 7 1-15,0 12 0 16,-1 4 1-1,1-1 0-15,-7-11 1 16,3-14-3 0,-8-12 1-16,-3-23-11 15,0-5 2-15,0-12-90 16,4-8-2-1,3-7-39-15,4 0-11 16</inkml:trace>
  <inkml:trace contextRef="#ctx0" brushRef="#br0" timeOffset="15497.5496">18007 9487 78 0,'-11'-2'104'16,"-7"-2"-6"0,-1 0-50-16,4 0 0 15,8 4-32 1,11 0-1-16,33 0-2 15,36 0 0 1,31 8 4-16,7 2 1 16,8-2-9-1,-30-1 0 1,-16 1-4-16,-28-8 0 15,-23 0-9 1,-10 4 1-16,-12-4-46 16,0 0 1-16,0 0-77 15,0 0-9 1,0 0 42-16</inkml:trace>
  <inkml:trace contextRef="#ctx0" brushRef="#br0" timeOffset="15786.5785">18607 9518 152 0,'0'0'107'15,"0"0"-7"1,0 0-78-16,0 29 0 15,0 26-1 1,0 27 0-16,0 18-9 16,0 17 1-1,0 5-11 1,7-7 0-16,1-12-13 15,-1-15 0 1,5-28-110-16,-6-15-6 16,-6-27 0-1</inkml:trace>
  <inkml:trace contextRef="#ctx0" brushRef="#br0" timeOffset="16690.6689">17841 9658 51 0,'-8'-8'64'15,"1"-3"-1"-15,-5-3-31 16,5-5-1-16,-1 1 3 16,8-8 1-1,0 11-2-15,0-3 1 16,0-1-7-1,0 8-1-15,8 7-23 16,-1 4 0-16,-7 0-10 31,4 4 1-31,4 37 6 16,-1 14 0-16,11 23 2 15,1 18 1 1,-4 14-1-16,-4 9 1 16,4 6 2-1,-8-10-2-15,-3-5 3 16,0-18 0-1,-4-14 0-15,0-24 0 16,0-12 4-16,0-20 1 16,0-7-2-1,0-8 1-15,0-7-8 16,0 0 2-1,0 0-4-15,0 0 0 16,11-15 0 0,22 0 0-16,23 1 0 15,25-1 0-15,23 8 0 16,-4-1 0-1,-4 0 0-15,-18 4 0 16,-22-2 0 0,-19 3 0-1,-12 3-39-15,-10-5 2 16,-7-2-94-1,-8-7-9-15,0-5 32 16</inkml:trace>
  <inkml:trace contextRef="#ctx0" brushRef="#br0" timeOffset="17563.7562">18151 9798 35 0,'-7'-4'50'16,"-4"0"13"-16,-4 4-4 15,4 0-19 1,7 0-1-16,-3-3-18 16,7 3 1-1,0 0-11 1,0 0 1-16,11 0-7 15,19 0 1-15,-1 0-4 16,-6 0 1 0,-1 0-3-16,-7 7 1 15,-12 4 1 1,-3 1 0-16,0 9 1 15,-22 9 0-15,-4 0-1 16,-7 3 1 0,-4-3-2-16,11 3 1 15,-4-4 3 1,19-7 1-16,4-3 5 15,7-8 1-15,7 6-2 16,11-1 0 0,16-1-7-16,-12 0 0 15,4-8-32 1,-11-3 0-16,-4-4-88 15,-7 0-8 1,-4-15 26-16</inkml:trace>
  <inkml:trace contextRef="#ctx0" brushRef="#br0" timeOffset="17747.7746">17974 9957 108 0,'0'0'82'15,"7"0"-2"1,11 0-73-16,12 0-1 15,0 0-40 1,10 0-2-16,-2 0-48 16,-9 0-2-16,-6 0 43 15</inkml:trace>
  <inkml:trace contextRef="#ctx0" brushRef="#br0" timeOffset="18247.8246">18255 10009 36 0,'-7'0'81'0,"-4"0"-1"16,0 0-24-1,3-8-3-15,-3 5-28 16,11 3 0-16,0 0-15 15,11 0 2 1,15 0-7-16,0 0-1 16,11 0-5-1,-11 0 0-15,-8 11 2 16,-14-1 0-16,-4 5 3 15,0 0 1 1,-11 0-5-16,4-7 1 16,3 2-2-1,4 4 0-15,11-2 2 16,15 3 0-16,0 3 0 15,-8 1 0 1,-14 7 3-16,-4-5 0 16,-22-2-19-1,-12-4-1 1,-2 0-92-16,6-12-8 15,12-3 14 1</inkml:trace>
  <inkml:trace contextRef="#ctx0" brushRef="#br0" timeOffset="19118.9117">19637 9684 69 0,'-4'-4'87'16,"-7"4"-3"-1,3-4-46-15,8 4-1 16,0 0-12 0,19-3 0-1,14 3-9-15,8-4 1 16,3 0-14-1,-6 4 1-15,-9 0-4 16,-7 0 0-16,-11 0 1 16,-7 11 0-1,-4 8 1-15,-4-5 0 16,-14 16-1-1,-4 0 1-15,-4-5-1 16,-8 1 1 0,12-4 0-16,4-7 0 15,6-7 6-15,12-5 1 16,0 4 2-1,19 1 0-15,10-1-7 16,9 1 0 0,-9 3-8-16,-3-4 1 15,-11 1-31 1,0-4 1-16,4-4-86 15,-12 0-7-15,-4 0 26 16</inkml:trace>
  <inkml:trace contextRef="#ctx0" brushRef="#br0" timeOffset="19322.9321">19670 9832 75 0,'0'-8'95'15,"0"4"-5"-15,11-3-46 16,11-1-2-1,8 1-28-15,3-1 2 16,4 5-45 0,-10 3 0-16,-2 0-73 15,-14 0-7 1,4 0 29-16</inkml:trace>
  <inkml:trace contextRef="#ctx0" brushRef="#br0" timeOffset="19599.9598">19981 9765 108 0,'0'0'81'16,"0"4"-2"-16,0-1-55 15,0 9 1-15,0 2 3 16,0 5 1 0,0 2-8-16,0-5 0 15,0-5 1 1,0-4-2-16,18-4-25 15,5-3 1-15,2 0-112 16,-2-3-5 0,-1-19-3-16</inkml:trace>
  <inkml:trace contextRef="#ctx0" brushRef="#br0" timeOffset="19774.9773">20137 9721 85 0,'0'0'102'0,"-4"10"-7"16,1 20-52-16,-9 14 0 15,5 5-27 1,3 2 0-16,4-3-31 15,0 4-1 1,0-12-90-16,11-17-8 16,1-16 14-1</inkml:trace>
  <inkml:trace contextRef="#ctx0" brushRef="#br0" timeOffset="20414.0412">19511 8924 31 0,'-8'-4'65'15,"4"-4"1"-15,1-3-28 16,3-4-2-16,0 5-3 15,7-2 0 1,19-2-9-16,19-1-1 16,7 7-18-1,3 5 1-15,1 3-6 16,-12 0 0-16,-11 0 0 15,-7 0 0 1,-15 0-1-16,-7 0 0 16,0 3-1-1,-4 16 0-15,0 7 2 16,0 14 0-16,0 12 1 15,0 11 1 1,0-4-9-16,0-8 0 16,4 8-89-1,-4-14-5 1,0-8 1-16</inkml:trace>
  <inkml:trace contextRef="#ctx0" brushRef="#br0" timeOffset="20735.0733">19537 9477 146 0,'-8'0'103'16,"8"0"-7"-16,0 0-80 16,45-4 2-1,18-2 1-15,29 2 0 16,19-4-5-1,-11 4 0-15,-10 1-14 16,-24-1 0-16,-25 4-30 31,-15 0 1-31,-23 0-86 16,-3 0-8-16,-26 0 23 15</inkml:trace>
  <inkml:trace contextRef="#ctx0" brushRef="#br0" timeOffset="21143.1141">19322 9573 39 0,'0'4'58'0,"7"11"1"16,8 14-17 0,3 23 0-1,5 18 13-15,-1 22-3 16,-7 15-19-1,-4 15 1-15,0 0-25 16,-11-15 0-16,0-22-9 16,0-26 1-1,0-59-45-15,0 0 44 0,7 55-45 16,8-55-69-1,18-11-10-15,8-41 44 16</inkml:trace>
  <inkml:trace contextRef="#ctx0" brushRef="#br0" timeOffset="22352.235">19737 9252 39 0,'0'-11'61'0,"7"-3"15"15,0 2-5 1,1 1-21-16,-1 0-3 15,-3 3-25 1,0 5 2 0,3 3-14-16,1 18 0 15,6 23 1 1,-3 11 1-16,1 10-7 15,-5-13-1 1,4-2-33-16,-4-11 1 16,1-13-89-1,-1-4-8-15,-7-8 27 16</inkml:trace>
  <inkml:trace contextRef="#ctx0" brushRef="#br0" timeOffset="22825.2823">19278 9573 141 0,'-12'0'111'16,"8"0"-8"-16,4 0-83 16,4 0 0-1,37-8-12-15,22-2 0 16,26 2 8-1,26 1 1-15,3-4-6 16,-3 3 0-16,-19 5-8 16,-29 3 0-1,-19 0 0-15,-15 0 0 16,-14 0-9-1,-11 0 1-15,-5 0-28 16,-3 0 0-16,0 0-76 16,0 7-7-1,0-3 11-15</inkml:trace>
  <inkml:trace contextRef="#ctx0" brushRef="#br0" timeOffset="23464.3462">20078 9506 174 0,'0'0'110'16,"0"-3"-6"-1,0-1-100-15,14 4 1 16,16 0-5 0,3 7 1-16,4 23 4 15,1 14 1-15,-9 12 2 16,-7 11 0-1,-4 2-2-15,-14 13 1 16,-4 3-2 0,0 6 2-16,-14-6-3 15,-1-3 0-15,0-16-3 16,7-6 0-1,1-20-1-15,3-10 1 16,4-9 0 0,0-10 1-1,0-7 0-15,0 1 0 16,0 4-1-1,-3 7 0-15,-4 2-1 16,3-3 1-16,0 11-1 16,0-4 0-1,-7 1 5-15,7-5 0 16,0-11 4-1,-3 0 1-15,-11 1-5 16,-19-8 1 0,-8 0-6-16,-17 0 0 15,-21-4 0 1,-5-11 0-16,7-3 0 15,2-1 0-15,17 5 0 16,24 3 0 0,17-1-43-16,9-2 2 15,5 2-90 1,3 5-10-16,-4-7 37 15</inkml:trace>
  <inkml:trace contextRef="#ctx0" brushRef="#br0" timeOffset="23772.377">19396 10544 95 0,'3'0'81'16,"16"0"-5"-16,3 0-146 15,12 0-1 1,10 0-10-16</inkml:trace>
  <inkml:trace contextRef="#ctx0" brushRef="#br0" timeOffset="24744.4742">18385 10488 108 0,'0'-4'99'0,"0"-3"-5"15,0 3-67 1,0 1 0-16,0 3-19 16,0 3 2-16,0 31-6 15,0 13 2 1,11 20 2-16,0 10 1 15,0-3 0 1,-3 1 1-16,-5-17-2 16,-3-2 1-16,0-12-1 15,0-18 1 1,0-12-1-16,0-7 1 15,0-2-5 1,0-1 0 0,0-4-5-1,0 0 0-15,15 3 2 16,22 8 1-16,15 4 4 15,18-8 0 1,23 1 0-16,7-5 1 16,7-3-4-1,-3 8 1-15,-15-5-4 16,-15 1 0-16,-7 4 0 15,-19-1 0 1,-11-7 0-16,-15 0 0 16,-4 0 0-1,-2 0 0-15,-2-11 0 16,8-15 0-16,8-18 0 15,15-15 0 1,-1-22 0-16,-7-1 0 16,-8-10 0-1,-17 11 0-15,-9 0-5 16,-3 18 2-16,-7 15-121 15,-4 18-3 1,0 15-16 0</inkml:trace>
  <inkml:trace contextRef="#ctx0" brushRef="#br0" timeOffset="25671.5669">18947 11145 121 0,'0'-11'113'16,"-3"4"-7"-1,-8-4-68-15,0 3 0 16,7 5-28-16,0-1 2 16,4 4-8-1,0 0 2-15,-3 18 5 16,3 23 1-1,0 22 1-15,0 29 0 16,0 11-7 0,3 16 2-16,-3-2-8 15,-3-10 0-15,-5-11 0 16,-3-11 0-1,4-14 0-15,3-20 0 16,1-10 0 0,3-12 0-16,0-7 0 15,0-11 0-15,0-11 0 16,0 0 0-16,-4 4 0 15,-4-4 0-15,4 0 0 16,1-19 0 0,-9-3 0-1,-2 1 0-15,-12-2 0 16,-7 5 0-1,-12-4 0-15,-14 3 0 16,-22-3 0-16,-19 0 0 16,-19 4 0-1,-25 3 0-15,-27 7 0 16,-3 8 0-1,-11 0 0-15,-8 12 0 16,16 10 0 0,6 3 0-16,15-3 0 15,23 8 0 1,26-12 0-16,14-3 0 15,37 0 0-15,20-7 0 16,13-1 0 0,16-3-14-16,-4-4 1 15,7 0-74 1,1 0-3-16,-1 0-36 15,0-15-10-15,-4-4 91 32</inkml:trace>
  <inkml:trace contextRef="#ctx0" brushRef="#br0" timeOffset="26891.6889">16570 12083 98 0,'-8'0'99'16,"-3"0"-6"-16,-3-4-60 15,-5-7-2 1,0 7-15-16,1 4 0 16,-4 7-6-1,4 27 1-15,3 6-2 16,11 1 1-16,4-8 13 15,29-7 0 1,16-22-4-16,10-4 1 16,4-34-20-1,-14-2 0-15,-15-5 0 16,-26 4 0-16,-4 4 0 15,-30 0 0 1,-15 17-80-16,1 6 0 16,11-1-56-1,22-11-12-15,14-23 88 16</inkml:trace>
  <inkml:trace contextRef="#ctx0" brushRef="#br0" timeOffset="27596.7594">18874 8248 95 0,'-8'0'89'16,"4"0"-6"-16,4 0-49 15,12 0-1-15,36 0-1 16,44 0 3-1,49 0-4-15,51 0 0 16,42 5-11 0,40-3 0-16,26-2-17 15,0 0 2-15,-4-2-5 16,-29-14 0-1,-30 1 0-15,-52 0 0 16,-55 8-58 0,-49 7 1-1,-47 0-76-15,-41 22-12 16,-53 15 60-1</inkml:trace>
  <inkml:trace contextRef="#ctx0" brushRef="#br0" timeOffset="28317.8315">18614 12182 152 0,'0'0'111'16,"0"0"-9"-16,19 0-72 16,51 0 0-16,38-7-1 15,66-1 1 1,44-11-17-16,41 1 1 15,23-3-14 1,7 6 0 0,-4 7 0-16,-18 1 0 15,-12 11 0 1,-40-4 0-16,-33 0 0 15,-56 0 0-15,-38 0 0 16,-36 0 0 0,-25 0-21-16,-27-4 1 15,-16 0-51 1,-13 0-1-16,-16 1-44 15,8-1-11 1,4-7 60-16</inkml:trace>
  <inkml:trace contextRef="#ctx0" brushRef="#br0" timeOffset="28584.8582">21292 12013 177 0,'0'0'118'15,"-7"0"-7"1,0 0-96-16,-5 0 0 16,1 0-8-1,3 14 0-15,8 12 1 16,23 11 1-16,25-7 4 15,30-16 0 1,14-14-5 0,-2 0 2-16,-13-29-10 15,-29-8 0 1,-25-8 0-16,-23 2 0 15,-45 2-9 1,-25 4 2-16,-15 7-123 16,-1 15-3-16,20 4-8 15</inkml:trace>
  <inkml:trace contextRef="#ctx0" brushRef="#br0" timeOffset="29289.9287">21747 8241 67 0,'-10'-8'63'16,"-1"1"-1"-16,3-1-53 16,-7 8 0-1,4 15 1-15,4 14 1 16,7 12 17-1,26-3 0-15,22-24 19 16,15-14 0-16,7-3-2 16,-22-31-1-1,-7-13-24-15,-26-2 1 16,-15-2-21-1,-18 7 0-15,-23 21-35 16,-8 16 1-16,1 7-97 16,19 15-8-1,29-3 28-15</inkml:trace>
  <inkml:trace contextRef="#ctx0" brushRef="#br0" timeOffset="33688.3685">2470 15607 10 0,'-11'0'33'16,"0"0"0"-16,-4 0-27 15,4 0 0-15,4-3 2 32,7-12 2-32,0-8 7 15,0-9 1-15,0 2 3 16,11-4-1-1,-1 13-10-15,5 9 0 16,1 12 12 0,-2 8 1-16,-3 36 17 15,-7 33-1 1,0 20-13-16,-4 17 1 15,-19-3-16 1,1-8-1-16,3-22-22 16,3-22 0-16,5-22-54 15,0-18-1 1,0-19-33-16,3-4-5 15</inkml:trace>
  <inkml:trace contextRef="#ctx0" brushRef="#br0" timeOffset="33835.3832">2363 15939 121 0,'0'0'82'0,"7"-4"-3"15,30-3-77 1,23 0 0-16,9-5-34 16,2-3-1-1,-1 6-52 1,-18-7-3-16,-11-6 40 15</inkml:trace>
  <inkml:trace contextRef="#ctx0" brushRef="#br0" timeOffset="34062.4059">2852 15430 138 0,'-4'0'92'0,"0"4"-7"16,-4 32-81-1,1 23 2-15,-4 26 3 16,-7 15 1-16,6 11-3 15,5-4 1 1,-4-16-22-16,11-16 1 16,0-16-85-1,0-26-6-15,7-25 13 16</inkml:trace>
  <inkml:trace contextRef="#ctx0" brushRef="#br0" timeOffset="34663.466">3100 15684 127 0,'0'-3'101'16,"0"-1"-7"-16,-4 4-76 15,-7 15 1 1,3 33 2-16,1 18 0 15,-4 19 3 1,0 11 0-16,3-7-10 16,8-13 1-1,0-23-5-15,0-16 1 16,15-11-6-1,0-4 2-15,-4-15-7 16,11-3 0-16,-3-4 0 16,7-11 0-1,3-16 0-15,-3-5 0 16,4 2 0-1,-8 1 0-15,-3 0 0 16,-8 2 0-16,-4 5 0 31,-7-4 0-31,4 4 0 16,-4 11 0-16,4-1 0 15,-4 9 0 1,0 3 0-16,3 8 0 16,9 18 0-1,2 18 0-15,1-8 0 16,8-6 0-16,2-15 0 15,2-15 0 1,2-7 0-16,0-22 0 16,-10-12 0-1,-12-7 0-15,-7 11 0 16,-3-4 0-1,-1 4-33-15,0 7 2 16,4 6-100-16,0-11-7 16,0 3 23-1</inkml:trace>
  <inkml:trace contextRef="#ctx0" brushRef="#br0" timeOffset="34864.4861">3707 15445 141 0,'22'0'92'15,"26"0"-6"-15,11 4-84 16,-3 28 0-16,-12 24 1 16,-32 21 1-1,-8 34-4-15,-38 14 0 16,-29-2-90-1,-11-6-6-15,-4-20-2 16</inkml:trace>
  <inkml:trace contextRef="#ctx0" brushRef="#br0" timeOffset="35343.534">3259 15303 116 0,'0'-2'100'0,"-4"-2"-6"16,-15 4-70 0,-6 26-1-16,-16 33 0 15,-7 52 0-15,0 33-2 16,3 33 0-1,19 3-16-15,11-13 1 16,12-35-6 0,3-36 1-16,3-37-35 15,24-25 1-15,10-26-87 16,11-13-8-1,7-39 31 1</inkml:trace>
  <inkml:trace contextRef="#ctx0" brushRef="#br0" timeOffset="35766.5763">4255 15555 156 0,'-3'0'93'16,"-1"0"-6"-16,4 0-89 15,4 0 0-15,25 0 13 16,23 8 0 0,11 7 0-1,0 3-1-15,3 0-7 16,-17-3 2-1,-8-4-31-15,-16-7 3 16,-10-4-80 0,-7 0-8-16,-8-7 24 15</inkml:trace>
  <inkml:trace contextRef="#ctx0" brushRef="#br0" timeOffset="35935.5932">4240 15814 220 0,'-11'4'105'15,"7"-1"-4"1,4 8-113-16,27-4 0 15,39-7 18 1,23 0 0-16,15 0-15 16,0-3 0-16,-1 3-81 15,-29 0-3 1,-26 18-16-16</inkml:trace>
  <inkml:trace contextRef="#ctx0" brushRef="#br0" timeOffset="36504.6501">3222 15832 38 0,'0'-3'71'15,"0"-5"-2"1,3-3-42-16,-3 4 1 15,4 3-12 1,-4 4-1-16,0 15 6 16,0 21 1-1,0 23-20-15,-14 8 1 16,-1 0-92-1,3-8-5-15,-2-23 3 16</inkml:trace>
  <inkml:trace contextRef="#ctx0" brushRef="#br0" timeOffset="40009.0005">6192 16544 20 0,'-15'-11'51'0,"1"0"2"15,-1 1 24 1,0 1-5-16,4 6-24 16,4 3-3-16,-1-4-30 15,8 2 1 1,0-2-16-1,22-4 0-15,12 0 1 16,7 5 0-16,-5-1 2 31,1 4 1-31,-3 0-1 16,-12 0 0-16,-3 0-3 15,-8 0 1 1,-8 4 1-16,-3 7 0 16,0 3 1-1,0 8 1-15,-14 12-1 16,-13 2 0-16,2 8-1 15,-9 9 1 1,-3-13 0-16,0 8-1 16,8-7 1-1,14-1 0-15,7-10 2 16,8 3 0-16,19-7-1 15,14-7 0 1,0-5-4-16,-3-6 0 16,-8-4-13-1,-3-4 0-15,-4 0-89 16,-4-4-3-16,4-8-15 15</inkml:trace>
  <inkml:trace contextRef="#ctx0" brushRef="#br0" timeOffset="40210.0206">6059 16799 180 0,'0'0'103'16,"0"0"-6"-1,18 0-91-15,23 0-1 16,11 0 3-1,3 0 1-15,-7 4-56 16,-10 0 2-16,3-4-65 16,-8 0-9-1,-7 0 50-15</inkml:trace>
  <inkml:trace contextRef="#ctx0" brushRef="#br0" timeOffset="41366.1362">6611 16884 95 0,'0'0'82'0,"0"0"-5"16,0 0-42 0,0 0 0-16,0 0 2 15,0 0 3 1,0 0-23-16,0 0 1 15,0 0-10 1,0 0 1-16,0-4-9 16,0 4 1-16,0 0-8 15,0 0 1 1,0 0 4-16,0 8 1 15,0 10 3 1,0 4 2 0,0-3-2-16,0 3 1 15,0-11-21 1,0-1 0-16,0-6-41 15,0 4 1-15,0-8-45 16,0 0-8 0,0 0 45-16</inkml:trace>
  <inkml:trace contextRef="#ctx0" brushRef="#br0" timeOffset="41707.1703">6804 16873 164 0,'0'0'93'16,"0"0"-5"-16,0 0-94 15,0 0 0 1,0 7 9-16,0 15 0 15,0 12 0 1,0-5 1-16,0 0-54 16,0 1-2-16,0-12-48 15,3-3-5 1,1-11 66-16</inkml:trace>
  <inkml:trace contextRef="#ctx0" brushRef="#br0" timeOffset="43065.3061">6840 16500 44 0,'0'-6'76'16,"-3"2"-2"-1,3-4-27-15,-4 0-2 16,4 5-6 0,-4-1-2-1,0 0-10-15,0 4-2 16,4 0-17-1,0 0 0-15,0 15 0 16,-3 21-2-16,0 28 7 16,-5 17 1-1,1 10-1 1,-5 10 1-16,-3-13-8 15,-6-10 1-15,9-19-7 16,-3-16 0 0,8-9 0-16,7-8 0 15,0-4-25 1,0-7 1-16,0-11-106 15,7-4-7-15,8-29 15 16</inkml:trace>
  <inkml:trace contextRef="#ctx0" brushRef="#br0" timeOffset="43871.3867">7104 16514 19 0,'0'0'66'16,"0"0"3"-16,0-2-4 15,0 2-5 1,0 0-23-16,0 0 1 16,0 0-27-1,0 2 0-15,0 32 0 16,0 21 0-16,0 23 7 15,-8 10 1 1,-3 20 1 0,-11-13 1-16,-4-6-8 15,0-19 0 1,-4-14-18-16,12-15-1 15,-1-12-70 1,4-11-2-16,11-7-49 16,4-11-12-16,8-11 78 15</inkml:trace>
  <inkml:trace contextRef="#ctx0" brushRef="#br0" timeOffset="44657.4653">7273 16644 23 0,'-7'-7'47'16,"0"2"30"-16,3 2-3 16,1-1-26-1,-1 2-1-15,0-2-30 16,4 4-1-16,0 0 1 15,19 0 3 1,10-8-6-16,4 4 1 16,1-7-11-1,-1 3 1-15,0 5-6 16,-3 3 1-1,-8 0-1-15,1 3 0 16,-9 16 3 0,-7 3 0-1,-7 4 1-15,0 7 0 16,-7 1 0-1,-15 13 1-15,-7-6-2 16,6-4 1-16,-6-4-3 16,10-7 1-1,8-4-1-15,3-3 0 16,8 3 5-1,0-11 1-15,15-1 3 16,8 2 0-16,10-8-2 16,-4-1 0-1,5-3-6-15,-8 0 1 16,0 0-19-1,-4 0 0-15,-3-3-26 16,-1-13 0-16,-3 6-50 16,0-1-7-1,-8-4 5-15</inkml:trace>
  <inkml:trace contextRef="#ctx0" brushRef="#br0" timeOffset="44872.4868">7277 16865 163 0,'0'0'108'0,"0"0"-7"16,8 0-89 0,22 0-1-16,7-6-11 15,3 1 1-15,1 2-64 16,-8 3 0-1,5-4-46-15,-13-3-7 16,1-8 71 0</inkml:trace>
  <inkml:trace contextRef="#ctx0" brushRef="#br0" timeOffset="45284.528">7725 16784 164 0,'0'0'109'16,"0"0"-7"-1,0 0-91-15,8 0-1 16,11 0-7-1,2 0 0-15,10 0-4 16,-2 0 1 0,-3 0-1-16,-8 12 0 15,-7 2 3 1,-11 4 1-16,0 1 3 16,-11-5 0-16,-3 5-2 15,3-11 0 1,7-5 0-16,4-3 0 15,0 4-1 1,18 3 0-16,8-3-18 16,11 0 1-16,-3-4-66 15,7 0-2 1,-1-19-27-16,1-3-4 15</inkml:trace>
  <inkml:trace contextRef="#ctx0" brushRef="#br0" timeOffset="45608.5604">7881 16304 91 0,'-8'0'99'16,"5"0"-5"0,-1-3-62-1,4-1 0-15,0 4-17 16,19 0 1-16,21 0-5 15,16 22 0 1,15 30-9-16,-2 11 0 16,-9 21 0-1,-20 21 0-15,-13-6-9 16,-27-7 0-16,-15-18-101 15,-48 0-6 1,-30-27 2-16</inkml:trace>
  <inkml:trace contextRef="#ctx0" brushRef="#br0" timeOffset="46036.6032">6140 16404 133 0,'-3'-12'83'0,"-23"-1"-3"16,-12 1-86-1,-13 12 2-15,-8 7 25 16,-19 34 0-16,0 29 34 16,4 33 0-1,4 20-22 1,29 13 2-16,15 7-33 15,30-6 1 1,44-26-49-16,33-22 1 16,15-45-87-1,38-40-9-15,25-23 42 16</inkml:trace>
  <inkml:trace contextRef="#ctx0" brushRef="#br0" timeOffset="46824.682">8548 16685 173 0,'-8'0'85'0,"1"0"-4"16,3 0-94 0,4 0-1-16,15 0 39 15,26 0-1-15,11 7 2 16,3-3-1-1,1-1-16-15,-8 1 1 16,-11-4-28 0,-7 0 0-16,-12 0-96 15,-10-11-9-15,-1-4 19 16</inkml:trace>
  <inkml:trace contextRef="#ctx0" brushRef="#br0" timeOffset="47043.7039">8677 16412 169 0,'0'3'112'16,"0"16"-6"0,0 14-86-16,0 18 0 15,0 9-6 1,0 3 1-16,0 7-16 15,0-8 1-15,0-14-83 16,0-10-1 0,0-17-40-16,0-21-9 15</inkml:trace>
  <inkml:trace contextRef="#ctx0" brushRef="#br0" timeOffset="48123.8119">9696 16445 102 0,'-4'0'95'15,"-3"0"-5"1,3 0-65-16,4-4 0 16,26 0-9-1,23 4 1 1,13 0-8-16,1 0 2 15,-4 0-10 1,-10 4 1-16,-16 3 5 16,-22 4 0-16,-11 4 3 15,0 7 1 1,-19 8-1-16,-10 7-2 15,-16 7-4 1,9 1 0-16,2-1-5 16,8-6 0-16,11 1 7 15,15-2 0 1,0-7 8-1,27-5 1-15,9-10-7 16,9-4 2-16,3-11-10 16,-11 0 0-1,-3 0-14-15,-5-3 2 16,-3-5-71-1,-4 1-3-15,-3-5-40 16,-15-2-9-16,-4-5 81 16</inkml:trace>
  <inkml:trace contextRef="#ctx0" brushRef="#br0" timeOffset="48350.8346">9766 16734 146 0,'-14'2'110'15,"-16"10"-7"-15,4-10-71 16,26 2-1-16,4-4-7 15,52 0 0 1,17-11-17-16,9 2 0 16,3-3-25-1,-8 12 1-15,-10 0-40 16,-11 0-2-16,-8 0-53 15,-7-11-11 1,-12-4 49 0</inkml:trace>
  <inkml:trace contextRef="#ctx0" brushRef="#br0" timeOffset="48802.8798">10466 16673 124 0,'0'0'95'15,"0"0"-8"-15,-11 0-65 16,-4 0 0-16,0 0-7 16,4 0 0-1,4 0-9-15,7 0-1 16,0 4 1-1,4 0 0-15,14 0-5 16,-3 7 0-16,0 4 3 16,-15 4 0-1,0 17 8-15,-15-6 1 16,-7-5-9-1,4-10 1-15,6-4-9 16,12-7 0-16,0-1 4 16,26 8 0-1,8 4 2-15,-5-4 1 16,1 4 6-1,-19-4 0-15,-11 4 3 16,0 11 0 0,-30-4-24-16,0 0 1 15,-3 0-77 1,11-7-1-16,11-8-31 15,11-7-8 1</inkml:trace>
  <inkml:trace contextRef="#ctx0" brushRef="#br0" timeOffset="49168.9164">10814 16494 214 0,'0'-9'129'15,"-3"2"-5"-15,3 0-120 16,0 7 0-1,0 0-5-15,3 29 1 16,8 23 9 0,-3 15 0-16,-4 2-3 15,-4 5 1 1,0-11-5-16,0-15 2 15,-4-8-4 1,0-2 0 0,4-17-26-16,0-9 2 15,0-8-106 1,0-4-7-16,0-30 14 15</inkml:trace>
  <inkml:trace contextRef="#ctx0" brushRef="#br0" timeOffset="49416.9412">11004 16452 178 0,'0'-7'124'16,"3"3"-8"-16,-3 0-102 15,0 4 0-15,0 19 0 16,0 25 1 0,0 23 2-16,0 14 2 15,-7 7-19 1,-1 4 0-16,-3-3 0 15,3-22 0-15,1-9-6 16,0-17 2 0,3-11-65-16,4-20-1 15,0-10-60 1,0-10-13-16,15-38 73 15</inkml:trace>
  <inkml:trace contextRef="#ctx0" brushRef="#br0" timeOffset="49936.9932">11318 16482 170 0,'0'0'104'16,"0"3"-5"-16,0 2-79 15,23-1-1 1,10-2 7-16,7 5-2 15,5 4-16 1,-8-3 0-16,-8-1-6 16,-13 5 1-16,-9 3 2 15,-7 7 1 1,0 7-2-16,-11 1 1 15,-12-1-3 1,-10 8 0 0,-7-6-1-16,-1 4 2 15,0-1-3 1,11-9 0-16,8-6 0 15,11-5 0 1,11-6 0-16,0 0 0 16,26-5 0-1,7 5 0-15,1-5 0 16,-1 1 0-16,-7-4 0 15,-8 0 0 1,-3 7-24-16,0-7 1 16,7 0-107-1,1-14-7-15,-2-9 14 16</inkml:trace>
  <inkml:trace contextRef="#ctx0" brushRef="#br0" timeOffset="50163.0158">11352 16714 212 0,'0'0'129'31,"0"0"-5"-31,0 0-108 16,14 0 0-16,12-3-10 15,11-1 2 1,4 0-8-16,-4 0 0 15,0 4-38 1,-7 0 3-16,3 0-97 16,-7 0-8-1,15 0 31-15</inkml:trace>
  <inkml:trace contextRef="#ctx0" brushRef="#br0" timeOffset="50430.0425">11774 16637 207 0,'0'0'120'15,"0"0"-7"-15,0 0-107 16,0 11 0-16,0 7 4 16,-12 12 1-1,5-4 1-15,0 0 0 16,0-1-6-1,7-2 2 1,0-5-8-16,0-7 0 16,11-8-38-1,11-3 1-15,0 0-94 16,15-25-9-16,7-12 32 15</inkml:trace>
  <inkml:trace contextRef="#ctx0" brushRef="#br0" timeOffset="50603.0598">12044 16563 195 0,'0'0'123'15,"0"0"-6"-15,0 0-109 16,-3 4 1-16,-13 21-7 15,1 20 1 1,1 10 2 0,-8 7 0-16,3 9-9 15,1-1 0-15,6 0-83 16,9-14-2-1,3-16-37-15,0-21-7 16</inkml:trace>
  <inkml:trace contextRef="#ctx0" brushRef="#br0" timeOffset="50873.0868">12125 16260 197 0,'-3'0'109'16,"3"0"-6"-16,15 8-98 16,22 28 1-1,18 23 10-15,-3 19 1 16,-4 22-9-1,-22 7 0-15,-26 3-66 16,-26 5-1-16,-44-16-66 16,-41-17-13-1,-30-31 68 1</inkml:trace>
  <inkml:trace contextRef="#ctx0" brushRef="#br0" timeOffset="51256.1251">9992 16263 111 0,'-15'-3'89'0,"-22"3"-6"16,-3 0-57 0,-16 26 0-16,1 26 14 15,10 25 0-15,8 26-14 16,30 11 1-1,7 2-23-15,22-5 0 16,29-19-110 0,24-15-2-16,2-37-27 15</inkml:trace>
  <inkml:trace contextRef="#ctx0" brushRef="#br0" timeOffset="52189.2184">5722 16168 80 0,'-18'0'92'0,"-9"-11"-4"15,-10-1-60 1,0 1-1 0,11 2-23-16,8 0 1 15,11 2-1 1,7 3 0-16,33 1 5 15,41-1 1 1,30-4 0-16,51-3 2 16,42-10-5-1,61 2 1-15,39-3 8 16,62-1 0-16,37 2 8 15,45 2 1 1,26 0-9-16,25-4 0 16,12-1-12-1,-8 1 2-15,-10 8-6 16,-31 8 0-16,-21 7-14 15,-45 0 1 1,-41 19-117-16,-52-8-4 16,-44-11-1-1</inkml:trace>
  <inkml:trace contextRef="#ctx0" brushRef="#br0" timeOffset="56633.6628">7804 15001 8 0,'-34'0'21'0,"-11"8"37"16,1 14 1-16,-4 4-7 15,19 0 1 1,2-8-29-1,27-7 1-15,11-3-3 16,34-4 0 0,29-4 0-16,19-4 3 15,7-7-10 1,0 0 1-16,-15 7-9 15,-22 0 0-15,-19 4-5 16,-18 0 0 0,-11 0 1-16,-15 19 0 15,0 7 1 1,-26 7 1-16,-11 4-2 15,-15 7 1 1,-7 4-2-16,-8 7 0 16,0 1-1-1,12-1 0-15,6-7 2 16,28-12 0-16,13-9 7 15,8-9 0 1,33-6-2-16,15-9 1 16,8-3-9-1,3 0 0-15,-3 3-9 16,-8-17 2-1,-7 7-35 1,-8-4 1-16,-11-1-84 16,-3-7-8-16,-8-3 30 15</inkml:trace>
  <inkml:trace contextRef="#ctx0" brushRef="#br0" timeOffset="56827.6822">7866 15330 247 0,'-22'0'100'15,"-1"0"-4"1,-2 0-127-16,17 0 0 15,8 0 39 1,49-4-1-16,25 1-13 16,22-5 0-1,4 0-69-15,-11 2-1 16,-4-2-28-1,-22 1-5-15</inkml:trace>
  <inkml:trace contextRef="#ctx0" brushRef="#br0" timeOffset="57467.7462">8396 15375 106 0,'-4'0'97'16,"-3"0"-4"-16,-1 0-67 15,8 0 0-15,0 0-11 31,4 0 1-31,19 0-5 16,17 0 0-16,1 7-10 16,-12 4 1-1,-6 0 1-15,-16-1 1 16,-7 2 7-1,0 3 1-15,-15-4-5 16,-7-4 1-16,11 1-13 16,7-5 0-1,4 5 0-15,0 3 1 16,19 0 5-1,-8 4 1-15,-8 4 3 16,-3-1 1-16,-25 4-3 16,-20 4 1-1,-3-8-38-15,11-7 0 16,4-7-84-1,17-4-9-15,16 0 32 16</inkml:trace>
  <inkml:trace contextRef="#ctx0" brushRef="#br0" timeOffset="57909.7904">8825 15053 179 0,'0'-4'119'15,"0"-6"-7"-15,0-5-96 16,0-4 1-1,0 9-19-15,4 6 1 16,-4 4 0 0,4 40 0-16,-4 15 11 15,0 19 1 1,0 15-4-1,0-4 0-15,-8-8-5 16,-3-10 1 0,1-11-33-16,-5-12 0 15,7-15-93 1,8-11-10-16,0-18 26 15</inkml:trace>
  <inkml:trace contextRef="#ctx0" brushRef="#br0" timeOffset="58168.8163">9066 14946 165 0,'0'0'98'0,"0"0"-7"15,11 4-85 1,1 33 0-16,-1 19 22 15,0 13-1-15,-11 20-3 16,0-1 0 0,0 2-16-16,-11-2 0 15,0-21-25 1,3-12 1-1,4-26-108-15,4-18-8 16,0-11 9 0</inkml:trace>
  <inkml:trace contextRef="#ctx0" brushRef="#br0" timeOffset="58799.8794">9429 15001 127 0,'-4'0'106'15,"-3"0"-6"1,3 0-83-1,4 0 1-15,8 0-15 16,29 0 1 0,8 0 8-16,21 0-1 15,1 0-2 1,-12 12 0-16,-10-1-4 15,-16 0 1 1,-14-3-2-16,-7 6 0 16,-8 5-1-16,-16-1 0 15,-1 8-2 1,-21 0 0-16,5 6-1 15,-12 2 0 1,-3 3 0-16,4 0 1 16,-4-4-1-1,21-3 0-15,6-12 15 16,17-10 0-16,4-1 1 15,33-4 1 1,19-3-16-16,7 0 2 16,1 0-3-1,-8 0 0-15,-12 0-23 16,-18 0 1-1,-7 0-93 1,0 0-3-16,-11 0-4 16</inkml:trace>
  <inkml:trace contextRef="#ctx0" brushRef="#br0" timeOffset="59017.9012">9433 15227 178 0,'0'0'119'0,"0"0"-7"15,11 0-94 1,26 0 0-16,11 0-12 16,19-7 0-1,-1 3-16-15,-6 0 1 16,-1 4-110-1,-15 0-4-15,-13 0 0 16</inkml:trace>
  <inkml:trace contextRef="#ctx0" brushRef="#br0" timeOffset="59425.942">10089 15216 97 0,'3'0'123'0,"1"0"-11"16,4-4-45-1,-5 4-2-15,-3-3-42 16,0 3 1-16,0 0-24 15,-7 0 0 1,-12 7 0-16,-3 22 0 16,3-3 0-1,1 0 0-15,7 0 0 16,7-8 0-1,4-3 0-15,0-4 0 16,18-7 0 0,5 4 0-16,-1-5-10 15,0 0 2-15,0-3-40 31,1 0 0-31,2 0-77 16,2-18-9-16,-2-19 39 16</inkml:trace>
  <inkml:trace contextRef="#ctx0" brushRef="#br0" timeOffset="59626.9621">10256 15043 192 0,'0'0'119'16,"0"0"-5"-16,0 6-98 16,-4 28 0-1,-4 14-8-15,-3 3 1 16,0 8-7-1,-7 7 0-15,-1 2-3 16,4 9 1-16,1 0-51 16,2-10 0-1,8-9-73-15,4-13-11 16,8-30 51-1</inkml:trace>
  <inkml:trace contextRef="#ctx0" brushRef="#br0" timeOffset="59946.9941">10289 14721 167 0,'0'-11'110'15,"7"3"-8"-15,22 8-89 16,23 0-1-1,15 38-5-15,-4 25 1 16,-4 21 0 0,-36 27 0-16,-23 15-5 15,-41 6 0-15,-48 5-117 16,-37-11-7-1,-26-23-7-15</inkml:trace>
  <inkml:trace contextRef="#ctx0" brushRef="#br0" timeOffset="60337.0331">8011 14817 77 0,'-15'-4'51'0,"-37"4"-2"15,-22 19-11 1,-30 48 1-16,-10 39 40 15,2 42-1-15,24 29-47 16,40 12 1 0,36-13-48-16,35-24 1 15,62-45-107 1,22-38-9-1,15-49 11-15</inkml:trace>
  <inkml:trace contextRef="#ctx0" brushRef="#br0" timeOffset="62332.2326">16748 4992 121 0,'0'0'106'16,"0"0"-8"-16,0 0-76 16,0 0 1-16,0 0-10 31,0 12 0-31,0 17 5 15,0 12 0-15,0 6-7 16,0 6 1 0,0 5-5-16,-4 2 0 15,-11-5-4 1,0 5 1-16,0-16-20 15,1-8 1-15,3-10-83 16,7-7-3 0,4-19-17-16,0-4-5 15</inkml:trace>
  <inkml:trace contextRef="#ctx0" brushRef="#br0" timeOffset="62907.2901">16726 5097 38 0,'-12'-8'55'0,"1"1"1"16,1-8-17-1,-2 0 0 1,1-7 7-16,-4 4 0 15,1 2-8 1,-1-2 1-16,-1 0-9 16,13-8 0-16,3 8-19 15,26-13 0 1,30 9-12-16,25 1 0 15,4 6-1 1,-3 7 1-16,-8 5 0 16,-19 3 0-16,-10 0 1 15,-15 11 1 1,-9 4 1-16,-13 4 1 15,-8 5-2 1,-8 7 0-16,-25 2-3 16,-7 0 1-1,-16-3 0-15,-18-1 1 16,11-3 0-16,-4-11 1 15,4-4-1 1,15-7 0-16,15 6 4 16,29 1 1-1,16 8 3 1,46 7 1-16,17 7-5 15,6 7 1 1,11-3-5-16,-17 1 0 16,-8-6-76-1,-9 2 0-15,-9-12-59 16,-19-4-13-16,-9-7 84 15</inkml:trace>
  <inkml:trace contextRef="#ctx0" brushRef="#br0" timeOffset="63253.3247">17492 5490 169 0,'4'16'104'0,"3"14"-5"16,4 6-97-1,1 5 1-15,3 18-101 16,-1 8-7-16,9-1-7 16</inkml:trace>
  <inkml:trace contextRef="#ctx0" brushRef="#br0" timeOffset="65042.5036">20730 9647 118 0,'0'0'94'16,"0"18"-5"-1,0 20-61-15,0 17 0 16,0 11 10-1,-12 8-1-15,-3 0-14 16,1-8 0-16,-1-8-19 16,7-5 0-1,1-16-12 1,7-16 0-16,0-13-78 15,0-8-2 1,0-33-38-16,-8-19-8 16</inkml:trace>
  <inkml:trace contextRef="#ctx0" brushRef="#br0" timeOffset="65451.5445">20547 9713 134 0,'0'-4'109'15,"0"4"-8"-15,0 0-72 16,8-6 0-16,18 2-7 15,26 0 0 1,14 4-7-16,1 0 1 16,0 14-14-1,-19 12 1-15,-15-3-3 16,-17 3 1-1,-16-1 1-15,0 1 1 16,-27-7-2 0,-10-8 0-16,-3-8-1 15,-1-3 0-15,-4 0-1 31,16 0 0-31,7 7 5 16,18 12 1-16,4 11 1 16,26 9 2-1,14 7-8-15,12 2 0 16,0-4 0-1,-8 4 0-15,-3-11-26 16,-7-4 2-16,-1-14-106 16,-3-9-7-1,-8-10 14-15</inkml:trace>
  <inkml:trace contextRef="#ctx0" brushRef="#br0" timeOffset="65897.5891">21270 10009 166 0,'0'0'130'0,"-4"0"-10"16,1 3-84 0,3-3 0-16,0 0-25 15,22 0 1-15,7 0-12 16,8 0 0-1,-3 0 0-15,-5 7 0 16,-10 12 0 0,-12 3 0-16,-7 8 0 15,-7 7 0-15,-19-4 0 16,4-4 0-1,3 1 0-15,19-11 0 16,4 2 0 0,40-2 0-16,16-12 0 15,17 1 0-15,-2-8-11 16,-2 0 1-1,-9 0-120-15,-13 0-3 16,-18 0-5 0</inkml:trace>
  <inkml:trace contextRef="#ctx0" brushRef="#br0" timeOffset="67211.7205">16766 9861 166 0,'0'-4'111'16,"0"1"-8"-16,0-1-94 16,0 4-1-16,-4 11-1 15,-3 22 1 1,-4 15 13-16,0 4 0 15,-4 11-1 1,4-8 1-16,-3-7-14 16,6-8 2-1,0-10-9-15,8-8 0 16,0-7 0-1,4-4 0-15,22-7 0 16,15-1 0-16,10 1 0 16,5-4 0-1,-8 0-37-15,-3 0 1 16,-12 0-95-1,-7 0-9 1,-4-11 31-16</inkml:trace>
  <inkml:trace contextRef="#ctx0" brushRef="#br0" timeOffset="67771.7765">17203 10171 169 0,'0'-4'121'16,"0"1"-7"-1,0-5-88-15,0 1 1 16,19 3-13-1,3 4 1-15,4 0-9 16,-4 0 0-16,0 8-3 16,-10 6 0-1,-12 5 0-15,0 7 1 16,-12 0-4-1,-10 6 0-15,0-2 0 16,7-4 0-16,11-8 0 16,4 5 0-1,27-12 0-15,13-4 0 16,12-3-102-1,0-4-2-15,-8 0-37 16,-21 0-10 0</inkml:trace>
  <inkml:trace contextRef="#ctx0" brushRef="#br0" timeOffset="68546.854">15877 10174 106 0,'0'0'73'0,"0"0"-1"15,0 8-59 1,4 13 0-16,11 17 24 15,7 10 0-15,11-1 4 16,-14 2-1 0,4-5-12-16,-16-14 0 15,-7-16-17 1,0-6 1-16,0-5-12 15,-15-3 0 1,-19 0 0 0,-7-21 0-16,-3-8 0 15,-8-9 0 1,4 5-56-16,11-1 1 15,4-2-78 1,18-9-11-16,15-6 57 16</inkml:trace>
  <inkml:trace contextRef="#ctx0" brushRef="#br0" timeOffset="68665.8659">15844 9920 176 0,'0'-4'39'16,"0"4"1"-16,0 0-148 15,-3 0-6 1</inkml:trace>
  <inkml:trace contextRef="#ctx0" brushRef="#br0" timeOffset="69193.9187">15993 10012 146 0,'0'0'121'15,"0"-3"-8"1,0-5-83-16,3 5-1 16,1 3-19-16,-1 11 1 15,4 18 3 1,5 15 1-16,3 12-7 15,3-8 1 1,1-8-7-16,-4-7 1 16,-4-14-3-1,3-15 0-15,-2-4 0 16,-1-12 0-16,-4-20 0 15,0-3 0 1,-3 6 0-16,0 8 0 16,-1 6 0-1,1 15 0-15,4 0 0 16,3 18 0-16,14 8 0 31,13-8 0-31,-1-11 0 16,4-7 0-16,-5-7 0 15,-17-19 0 1,-11-7 0-16,-8-4 0 15,-4-3-81 1,-19-8-1-16,-6-1-54 16,6-2-13-1,13-11 92-15</inkml:trace>
  <inkml:trace contextRef="#ctx0" brushRef="#br0" timeOffset="71464.1457">20718 5167 37 0,'0'-4'40'0,"0"0"-23"15,0-3 0 1,0 3-18-16,0 0 1 15,4 1 13 1,0-1 0 0,-4 0 33-16,4-4 0 15,-4 1 6 1,3 4-1-16,1 0-17 15,-1-2 0 1,-3 1-9-16,0-2 1 16,0 6-5-1,0 0 0-15,0 0-12 16,0 0 1-16,0 0-10 15,0 0 0 1,0 0 0-16,0 0 0 16,0 0 0-1,0 0 0-15,0 0 0 16,0 0 0-16,0 0 0 15,0 0 0 1,0 0 0-16,0 0 0 16,0 0 0-1,0 15 0-15,7 6 0 16,5 13 0-16,-1 6 0 31,4 8 0-31,-4 4 0 16,7-7 0-16,-6-1 0 15,-5-15 0 1,-3-3 0-16,-4-8 0 15,0-6 0 1,0-10 0-16,0 2 0 16,0-4 0-1,0 0 0-15,-19 0 0 16,-10-11 0-1,-9-7 0-15,-2-8-15 16,-8-7 2-16,7-8-117 16,0-3-4-1,15-4-1-15</inkml:trace>
  <inkml:trace contextRef="#ctx0" brushRef="#br0" timeOffset="71580.1573">20633 4897 214 0,'0'-7'116'0,"0"-4"-6"16,-3-1-225-1,-5 6-6 1,4 2-6-16</inkml:trace>
  <inkml:trace contextRef="#ctx0" brushRef="#br0" timeOffset="72111.2104">20937 4916 166 0,'-4'0'115'16,"1"0"-8"-1,-1 7-82-15,4 30 0 16,0 4-1 0,25 10 1-16,13 4-14 15,10-10 2-15,7-12-13 16,4-18 0-1,1-15 0 1,-12-8 0-16,-15-21 0 16,-7-9 0-1,-14-1 0-15,-9 9 0 16,-3 15 0-1,0 15 0-15,0 0 0 16,14 15 0-16,13 7 0 16,10-11 0-1,11-7 0-15,-11-4 0 16,-3-7 0-1,-20-23 0-15,-14-3 0 16,0-12 0 0,-11-3 0-16,-11 3 0 15,7 9-128-15,-3 6-5 16,10 12-15-1</inkml:trace>
  <inkml:trace contextRef="#ctx0" brushRef="#br0" timeOffset="72545.2538">21588 4594 166 0,'0'-3'118'0,"4"3"-7"16,3 0-76 0,5 22 0-16,-1 15-14 15,-3 15 0-15,-1 10-20 16,0 5 2-1,0-1-3-15,5-3 0 16,3-19 0 0,14-11 0-16,-3-11 0 15,15-7 0-15,7-7 0 16,-7-8 0-1,-5 0 0-15,-2 0 0 16,-12-4 0 0,1 0 0-16,-13 1 0 15,-6-1 0 1,-4 4-25-1,0 0 1-15,0 0-77 16,0 0-2 0,0 0-14-16,4 0-7 15</inkml:trace>
  <inkml:trace contextRef="#ctx0" brushRef="#br0" timeOffset="72796.2789">22274 4879 195 0,'7'-4'126'0,"4"4"-7"15,4 0-96 1,-4 22 1-1,1 26-13-15,-2 11 2 0,9 19-27 16,14 7 1 0,8 0-117-16,4-3-4 15,3-24-1 1</inkml:trace>
  <inkml:trace contextRef="#ctx0" brushRef="#br0" timeOffset="76120.6113">13033 15658 95 0,'-8'0'114'16,"-7"0"-9"-1,5 0-46-15,6 0 0 16,4 0-29-1,18-14 0-15,34-1-21 16,15 4 1-16,3 0-10 16,8 8 0-1,-15 3 0-15,0 0 0 16,0 0-24-1,-8 0 2-15,-10-4-108 16,-19-4-7-16,-15-6 13 16</inkml:trace>
  <inkml:trace contextRef="#ctx0" brushRef="#br0" timeOffset="76464.6457">13074 15803 164 0,'0'0'133'0,"0"0"-9"16,0 0-87 0,3 0 0-16,20 3-30 15,25 5 2-15,14-1-9 16,5 4 0 0,4 0 0-16,-12 8 0 15,-4-5 0 1,-3-2 0-16,-22-6-130 15,-8-6-4-15,-11 0-13 16</inkml:trace>
  <inkml:trace contextRef="#ctx0" brushRef="#br0" timeOffset="83210.3202">17337 14702 64 0,'0'-6'77'15,"0"-2"-3"1,0-6-42-16,4-5 1 16,-1 4 2-1,1 0 1-15,3 5-14 16,0 10 0-16,-3 0-13 15,0 29 1 1,0 23 12-16,3 25 1 16,1 15-6-1,-1 8 1 1,4-4-13-16,4-11 1 15,4-26-16 1,-1-11 1-16,4-12-89 16,0-13-4-16,-3-16-28 15,-15-7-8 1</inkml:trace>
  <inkml:trace contextRef="#ctx0" brushRef="#br0" timeOffset="83979.3971">14096 15330 54 0,'-26'-4'88'16,"0"1"2"-16,7-5-6 16,8 5-71-1,7 3-1-15,4-5-11 16,4 5 0-1,19 0 2-15,14 0 0 16,11 8-1-16,19 3 1 16,10 4 4-1,19 0 2-15,19-4 2 16,15 1 1-1,18 2-7-15,15-7 0 16,22 4-4 0,34-8 1-16,7-3-1 15,26 0 0 1,7 0 1-1,19 0 0-15,14 0 0 16,16-3 1-16,10 0 0 16,23-1 1-1,7-3 4-15,22 3 1 16,19-7 6-1,7 11 0-15,12-3-1 16,-8-1 0-16,0 0-9 16,-22 4 2-1,-19-7-7-15,-25 3 0 16,-38-7-8-1,-44 0 1-15,-34-1-123 16,-51-7-3 0,-38-2-7-16</inkml:trace>
  <inkml:trace contextRef="#ctx0" brushRef="#br0" timeOffset="85659.5651">14626 15973 141 0,'0'-8'100'15,"0"-3"-7"-15,3 4-88 16,5 7 0-1,3 3-4-15,-4 41 1 16,15 30 19 0,-6 30 1-16,-9 21 10 15,-7 15 0 1,0-7-11-16,-11-15 1 15,-1-29-18 1,-6-26 0 0,10-23-74-16,1-18 0 15,4-18-63 1,3-4-12-16,0-33 76 15</inkml:trace>
  <inkml:trace contextRef="#ctx0" brushRef="#br0" timeOffset="86009.6001">15151 16459 142 0,'-3'0'112'15,"-1"0"-8"1,4 0-67-16,7 0-1 16,35 0-15-1,24 15 1 1,16-11-18-16,3-4 1 15,-1 0-29 1,-20 0 0-16,-16-4-100 16,-22-11-8-16,-15-10 17 15</inkml:trace>
  <inkml:trace contextRef="#ctx0" brushRef="#br0" timeOffset="86250.6242">15303 16194 196 0,'0'0'114'0,"0"0"-6"15,0 0-92 1,0 11 0-16,0 26 6 16,4 14 1-16,3 16-16 15,5 7 2 1,-5 6-9-16,1-6 0 15,6-10-32 1,-7-17 2-16,-7-21-101 16,0-3-7-1,0-21 22 1</inkml:trace>
  <inkml:trace contextRef="#ctx0" brushRef="#br0" timeOffset="87246.7238">16685 15674 172 0,'4'0'111'15,"3"0"-7"-15,0 3-83 16,-3 23 1-1,3 19 5-15,-7 13 1 16,0 9-16 0,0-1 2-1,0-7-14-15,0-11 0 16,-4-18-28-1,1-12 2-15,3-7-104 16,0-7-8-16,0-4 18 16</inkml:trace>
  <inkml:trace contextRef="#ctx0" brushRef="#br0" timeOffset="87485.7477">16929 15921 176 0,'0'0'125'16,"8"0"-7"0,17 0-92-16,31 0 0 15,0 0-20 1,-8-4 1-16,4-1-35 15,-12-1 0-15,-3-6-96 16,-10-2-9 0,-16-8 21-1</inkml:trace>
  <inkml:trace contextRef="#ctx0" brushRef="#br0" timeOffset="87694.7686">17118 15703 156 0,'0'11'128'16,"0"11"-8"-1,0 11-80-15,0 4 1 16,-4 7-29 0,1 0 2-16,-9-3-19 15,9 4 2-15,3-2-126 16,0-12-4-1,3-9-12-15</inkml:trace>
  <inkml:trace contextRef="#ctx0" brushRef="#br0" timeOffset="88297.8289">17596 15799 151 0,'0'0'102'0,"0"0"-8"15,0 0-92 1,0 0 0-16,0 11 1 15,7 15 1 1,4 11 21-16,4 11-2 16,-3 11 4-1,-5 0 0 1,-4-4-10-16,1 0 1 15,-4-14-11 1,0-19 2-16,-7 0-9 16,-12-18 0-16,-3-4 0 15,-4 0 0 1,-4-22 0-16,-7 4 0 15,4-1 0 1,0 1 0-16,7-9-28 16,7 6 2-16,8-2-104 15,11-9-8 1,0 2 18-16</inkml:trace>
  <inkml:trace contextRef="#ctx0" brushRef="#br0" timeOffset="88457.8449">17599 15688 247 0,'0'0'134'16,"0"0"-4"-16,0-4-163 16,-3-6 1-1,-1 2-99 1,1 0-7-16,3 8 24 15</inkml:trace>
  <inkml:trace contextRef="#ctx0" brushRef="#br0" timeOffset="89042.9034">17862 15744 179 0,'0'0'124'16,"0"0"-7"-16,0 0-101 15,-3 0 0 1,-1 7-8-16,4 11 0 16,0 16 6-1,0 2 1 1,4 5-9-16,18 0 2 15,0-4-8 1,16-15 0-16,-5-11 0 16,-8-11 0-1,-2 0 0-15,-4-7 0 16,-12-12 0-1,0-3 0-15,-7 11 0 16,0 7 0-16,0 4 0 16,4 0 0-1,7 15 0-15,8 3 0 16,6-10 0-1,9-8 0-15,-4-4 0 16,-12-14 0-16,-7-12 0 16,-11 1 0-1,0-9 0-15,-8-2 0 16,-10-1-23-1,3 1 2-15,4 10-109 16,11 12-6-16,0 14 10 31</inkml:trace>
  <inkml:trace contextRef="#ctx0" brushRef="#br0" timeOffset="89473.9465">18448 15695 174 0,'0'0'131'0,"0"0"-9"16,22-3-90-1,15-5 1-15,18 1-24 16,12-4 1-16,7-1-24 16,-7-2 1-1,-11 7-95-15,-12 3-2 16,-15 4-20-1,-17-4-6-15</inkml:trace>
  <inkml:trace contextRef="#ctx0" brushRef="#br0" timeOffset="89913.9905">18629 15729 197 0,'0'0'137'15,"0"0"-7"-15,0 0-107 16,0 0 1-1,0 0-24-15,0 15 0 16,0 6 0 0,0 9 0-16,0 11 0 15,0 3 0-15,-3-3 0 16,3-8 0-1,0-7 0-15,0-8 0 16,7-11 0 0,22-3 0-16,8-4 0 15,8 0 0-15,3 0 0 16,-3-7 0-1,-1-4-66-15,-14 0 1 16,-12 4-69 0,-18-5-12-16,0-2 70 15</inkml:trace>
  <inkml:trace contextRef="#ctx0" brushRef="#br0" timeOffset="90702.0693">19281 15876 126 0,'0'-3'124'15,"0"-1"-9"1,0 0-61-16,4 1 0 15,0-1-36 1,-4 4 2-16,0 0-20 16,0 7 0-16,0 19 0 15,0-5 0 1,0 6 0-16,0-5 0 15,0 4 0 1,0-4 0-16,0-3 0 16,0-1 0-1,0-6 0 1,0 2 0-16,0-10 0 15,0-1 0 1,0 1-8-16,0-4 2 16,0 0-123-1,0-4-5-15,3-14-7 16</inkml:trace>
  <inkml:trace contextRef="#ctx0" brushRef="#br0" timeOffset="91579.157">19099 15917 83 0,'0'0'88'0,"0"-5"-5"16,0 2-48-1,-7 3 1-15,-4 0 1 16,8 0 2-16,-1 0-2 31,4 0-1-31,15 0-20 16,14 0 1-16,0 0-16 15,2 0 2 1,-10 0-3-16,-6 0 0 16,0 3 0-1,-7 2 0-15,-1-1 0 16,-4-1 0-1,-3 5 0-15,0 7 0 16,0-1 0 0,-7 5 0-16,-4 3 0 15,-4-1 0-15,4-1 0 16,4-2 0-1,-8 0 0-15,8-3 0 16,7-4 0 0,0 0 0-16,25-7 0 15,16 1 0-15,8-5 0 16,2 0 0-1,-2 0 0-15,-20 0 0 16,0-5 0 0,-10 1 0-1,-11 1-99-15,-4 3-1 16,-4 0-40-1,0-4-10-15</inkml:trace>
  <inkml:trace contextRef="#ctx0" brushRef="#br0" timeOffset="92258.2249">16581 16392 89 0,'-15'0'91'15,"-10"0"-4"1,-6 5-48-16,10-1 0 15,6 3 3-15,15 0-1 16,7-3-10 0,49-4 0-16,29 0-21 15,55 0 1 1,42 0-11-16,48-7 0 15,33-4 0 1,33-5 0 0,19 2 0-16,7-1 0 15,-3 4 0 1,-34 0 0-16,-22-4 0 15,-56 8 0-15,-37-1-29 16,-55 8 1 0,-48-3-102-16,-45-1-8 15,-22 4 20 1</inkml:trace>
  <inkml:trace contextRef="#ctx0" brushRef="#br0" timeOffset="92909.29">16759 16707 91 0,'3'-8'122'15,"5"1"-10"1,-1 3-56-16,-7 4 1 15,0 0-35 1,0 15 2 0,0 18-11-16,0 12 1 15,0 10-14 1,-3-3 0-16,-12 7 0 15,0-12 0 1,0 1 0-16,4-10 0 16,7-13-55-1,4-13 1-15,12-12-79 16,13-8-10-16,13-25 54 15</inkml:trace>
  <inkml:trace contextRef="#ctx0" brushRef="#br0" timeOffset="93083.3074">17018 16865 247 0,'4'0'134'15,"11"0"-4"1,10 0-130-16,16-6 0 16,7 1 0-1,4 2 0-15,-7-5-61 16,-8 5 1-16,-8-5-74 15,-10-7-11 1,-11-10 64 0</inkml:trace>
  <inkml:trace contextRef="#ctx0" brushRef="#br0" timeOffset="93283.3274">17237 16614 221 0,'-4'9'134'16,"0"5"-4"-1,-3 15-118-15,-1 4 2 16,1 11-14-1,-1 9 0-15,5-6 0 16,-4 5 0-16,3 0-96 16,0-15-2-1,1 0-41-15,3-19-12 16</inkml:trace>
  <inkml:trace contextRef="#ctx0" brushRef="#br0" timeOffset="93776.3767">17592 16869 144 0,'0'0'102'16,"0"0"-7"-16,11 22-80 15,4 19 1-15,0 3 13 16,0 8-1-1,-4 3 2-15,-4-3 1 16,-7-4-21 0,0-1 1-16,0-20-11 15,-11-9 0-15,-7-11 0 16,-8-7 0-1,-7-3 0-15,3-19 0 16,0-1 0 0,4-6 0-1,4 0-72-15,3-1-1 16,9-3-61-1,6-12-14-15,4 1 81 16</inkml:trace>
  <inkml:trace contextRef="#ctx0" brushRef="#br0" timeOffset="93937.3928">17566 16625 247 0,'0'-2'134'0,"0"-2"-4"15,8-1-178 1,-4 2 2-16,-4 3-86 15,7 0-10-15,4 8 44 16</inkml:trace>
  <inkml:trace contextRef="#ctx0" brushRef="#br0" timeOffset="94450.4441">17814 16784 178 0,'0'-7'125'16,"0"-4"-7"-16,0 3-98 15,0 8 1-15,-3 0-8 16,-5 19 0-1,1 18-2-15,7 14 1 16,0 5-12 0,7-8 0-16,19-11 0 15,4-11 0 1,0-26 0-16,-5 0 0 15,2-26 0-15,-9-4 0 16,-3 1 0 0,-8 7 0-16,1 10 0 15,-1 12 0 1,0 0 0-16,8 12 0 15,11 2 0 1,8-6 0 0,-5-4 0-16,5-4 0 15,-13 0 0 1,-9-8 0-16,-8-14 0 15,-4-11 0-15,-4 6-32 16,-8-9 2 0,9-1-101-16,3 7-7 15,3 6 22 1</inkml:trace>
  <inkml:trace contextRef="#ctx0" brushRef="#br0" timeOffset="94725.4716">18429 16659 133 0,'-11'4'130'16,"4"-1"-10"-16,3 1-70 15,8-1 1 1,29 1-38 0,19-4 1-16,14 0-14 15,1 0 0 1,-4 0-22-16,-18 0 1 15,-12 0-109 1,-14 0-6-16,-19-4 10 16</inkml:trace>
  <inkml:trace contextRef="#ctx0" brushRef="#br0" timeOffset="95095.5086">18596 16758 152 0,'-4'0'126'15,"1"0"-10"1,-1 4-74-16,0-4 0 15,4 0-26 1,0 0 1-16,-3 4-17 16,-1 7 0-16,-4 19 0 15,-11 3 0 1,1 7 0-16,0 12 0 15,-4-4 0 1,18-4 0 0,4-11 0-16,4-10 0 15,29-9 0 1,7 1 0-16,9-7 0 15,-9-6 0 1,1 2 0-16,-15-4 0 16,0 0-58-1,-11 0 1-15,-8-10-76 16,-3-9-12-16,-4 1 60 15</inkml:trace>
  <inkml:trace contextRef="#ctx0" brushRef="#br0" timeOffset="95470.5461">19066 16865 182 0,'0'4'139'16,"0"7"-9"-16,0 0-101 16,0 15 2-1,0 4-31-15,0-1 0 16,0 4 0-1,0 4 0-15,0 0 0 16,0-3 0-16,0-9-97 16,0-10-1-1,0-11-41-15,0-4-12 16</inkml:trace>
  <inkml:trace contextRef="#ctx0" brushRef="#br0" timeOffset="96257.6248">20392 15777 81 0,'0'-3'103'15,"0"-6"-6"-15,4 2-37 16,-4 4 0 0,0-1-27-16,0 4 0 15,0 4-21-15,0 24 0 16,0 18-5-1,-7 10 0-15,-16-2-5 16,8 5 2 0,-3-14-4-16,11-16 0 15,7-11 0 1,0-10 0-16,21-8 0 15,13 0 0-15,11 0 0 32,3 0 0-32,0-8-22 15,0 1 1-15,4 3-109 16,-15 1-6-1,0-5 10-15</inkml:trace>
  <inkml:trace contextRef="#ctx0" brushRef="#br0" timeOffset="96443.6434">20826 16046 247 0,'0'8'134'16,"4"10"-4"-16,3 4-130 15,0 0 0 1,0 14-19-16,1 2 1 15,-4 3-112 1,-4 3-5-16,0 0 6 16</inkml:trace>
  <inkml:trace contextRef="#ctx0" brushRef="#br0" timeOffset="96706.6697">20140 16482 241 0,'0'0'133'0,"41"0"-4"15,18 3-126 1,45 8 2-16,22-7-5 15,22 8 0-15,0-6-12 16,-18 2 2 0,-27 3-120-16,-36-4-4 15,-41 5-3 1</inkml:trace>
  <inkml:trace contextRef="#ctx0" brushRef="#br0" timeOffset="98322.8313">20011 13113 177 0,'11'0'138'16,"33"3"-7"0,30-3-99-16,33 0 1 15,12 0-33-15,14 0 0 16,-14-15-45-1,-15 4 1-15,-27 8-88 16,-13-5-9 0,-28 1 41-16</inkml:trace>
  <inkml:trace contextRef="#ctx0" brushRef="#br0" timeOffset="98682.8673">20340 13183 177 0,'4'0'115'16,"7"0"-5"-16,8 0-92 15,-12 0 0-15,1 0 3 16,2 6 0-1,-6 17-8-15,-4 18 1 16,0 21-13 0,-11 8 2-16,-18 4-3 15,10-4 0 1,1-6 0-16,18-10 0 15,7-9 0-15,34-13 0 16,7-9 0 0,4-16 0-16,0-7-97 15,-4 0-1 1,4-3-41-16,-8-20-12 15</inkml:trace>
  <inkml:trace contextRef="#ctx0" brushRef="#br0" timeOffset="98995.8986">20811 13507 200 0,'3'11'136'0,"1"8"-6"15,0 10-108 1,-4 7 1-16,0 9-23 15,-4 0 0 1,-15-1 0-16,9-11 0 16,2-4-44-16,8-10 2 15,0-12-90 1,8-7-9-16,21-18 39 15</inkml:trace>
  <inkml:trace contextRef="#ctx0" brushRef="#br0" timeOffset="99270.9261">21155 13323 205 0,'-4'0'136'16,"4"0"-6"-16,0 0-111 16,34 3 2-16,11 1-21 15,3 1 0 1,0-5-5-16,-8 0 1 15,-7 0-88 1,1 0-2-16,-16 0-41 16,-6 0-11-1</inkml:trace>
  <inkml:trace contextRef="#ctx0" brushRef="#br0" timeOffset="99477.9468">21047 13540 239 0,'0'8'133'15,"19"3"-4"1,18-4-125-16,30 4 2 16,3-11-6-1,8 0 0-15,0-4-76 16,-15 1 0-16,-15-1-59 15,-8 4-13 1,-17-3 84-16</inkml:trace>
  <inkml:trace contextRef="#ctx0" brushRef="#br0" timeOffset="100083.0073">21211 13237 155 0,'0'0'137'16,"0"5"-11"-1,0-5-85-15,0 3 0 16,19-3-36-16,29 0 1 16,18 8-50-1,20-1 2-15,-5 4-90 16,4-8-9-1,0-3 39-15</inkml:trace>
  <inkml:trace contextRef="#ctx0" brushRef="#br0" timeOffset="101004.0994">21181 13362 87 0,'-3'0'116'0,"-5"0"-8"15,4 0-39 1,4 0 0 0,4 0-41-16,22-7 0 15,11 5-26 1,11-3 2-16,1 5-18 15,-1 0 2-15,-4 0-54 16,-11 0-1 0,-3 0-55-16,-12 5-12 15,5-5 61 1</inkml:trace>
  <inkml:trace contextRef="#ctx0" brushRef="#br0" timeOffset="101297.1287">21055 13119 247 0,'4'0'134'15,"33"0"-4"1,30 0-130-16,25 0 0 15,8-6-26 1,8-6 1-16,-12 5-105 16,-11 3-7-16,-11 4 15 15</inkml:trace>
  <inkml:trace contextRef="#ctx0" brushRef="#br0" timeOffset="102161.2151">22022 12680 180 0,'0'-3'132'0,"0"-1"-8"15,0 0-94 1,0 0 0-16,0 1-23 16,0 0 1-1,0 3-8-15,0 0 0 16,0 10 0-1,0 24 0-15,0 6 0 16,-11 5 0-16,-1-5 0 16,1 5 0-1,-3-16 0-15,6-7 0 16,5-7 0-1,3 0 0-15,0-11 0 16,18-4 0-16,19 0 0 16,8 0 0-1,6 0 0-15,-10 0 0 16,-8 0-8-1,-7 0 1 1,-14 0-89-16,-5 0-2 16,0-4-35-16,-3 0-11 15</inkml:trace>
  <inkml:trace contextRef="#ctx0" brushRef="#br0" timeOffset="102600.259">22422 12873 156 0,'4'0'130'0,"0"0"-8"16,-1 0-82 0,-3 0 1-16,0 0-31 15,0 0 2 1,0 0-12-1,0 3 0-15,0 5 0 16,0 2 0 0,0 9 0-16,0 3 0 15,0 7-21-15,0 0 1 16,-3 2-110-1,-5-9-6-15,4-11 9 16</inkml:trace>
  <inkml:trace contextRef="#ctx0" brushRef="#br0" timeOffset="102876.2866">22740 12665 177 0,'4'0'104'16,"3"0"-6"-16,5 0-92 15,-9 0 0-15,-3 23 19 16,0 14 1 0,-3 18 0-16,-20 26 0 15,-6 1-18 1,-16 21 1-1,5-7-9-15,-5-5 0 16,1-12-17 0,10-17 2-16,9-21-115 15,13-19-5 1,9-22 3-16</inkml:trace>
  <inkml:trace contextRef="#ctx0" brushRef="#br0" timeOffset="103137.3127">22992 12990 239 0,'4'15'133'16,"-1"11"-4"-16,1 15-125 15,-4 6 2 1,0 17-6-16,-15 6 0 15,-7 0 0 1,0 4 0-16,0-12 0 16,3-7 0-16,4-17-24 31,12-17 1-31,3-13-107 15,0-8-7-15,0-26 14 16</inkml:trace>
  <inkml:trace contextRef="#ctx0" brushRef="#br0" timeOffset="103538.3528">22899 13090 239 0,'0'-3'133'0,"23"-1"-4"15,18 0-125 1,11 0 2-16,7 4-6 15,4 0 0 1,-4 0 0-16,-18 15 0 16,-15 11 0-16,-15 0 0 15,-11 3 0 1,-19-3 0-16,-18-4 0 15,-3-11 0 1,2-11 0-16,1 0 0 16,15 0 0-1,7 0 0 1,12 0 0-16,3 0 0 15,11 15 0 1,14 14 0-16,13 5 0 16,-5 11 0-16,-4-9 0 15,-17 1 0 1,-1 1-27-16,0 1 1 15,-7-9-104 1,7-8-8-16,4-14 18 16</inkml:trace>
  <inkml:trace contextRef="#ctx0" brushRef="#br0" timeOffset="103972.3962">23555 13489 194 0,'0'0'137'16,"0"0"-7"-16,8 0-106 15,7-4 2 1,-5 4-26-16,20 0 0 16,-8 0 0-1,1 6 0-15,2 10 0 16,-17 3 0-16,-8 3 0 15,0 7 0 1,-22-4 0-16,3 10 0 16,0-14 0-1,13-6 0-15,6 0 0 16,3-4 0-16,27 0 0 15,10-3 0 1,8-8-42-16,-3 4 1 16,-5-4-90-1,-13 0-10-15,-20 0 37 16</inkml:trace>
  <inkml:trace contextRef="#ctx0" brushRef="#br0" timeOffset="104519.4509">20385 14242 200 0,'4'4'136'15,"33"2"-6"-15,29 2-108 16,41 3 1-1,31-7-23-15,10-4 0 16,-11 0-26 0,-22 0 1-16,-19 0-105 15,-41 0-7-15,-13-8 15 16</inkml:trace>
  <inkml:trace contextRef="#ctx0" brushRef="#br0" timeOffset="104839.4829">20740 14382 229 0,'4'7'133'15,"3"4"-3"-15,5 11-121 16,-9 12 1 0,1-1-10-16,-4 8 0 15,0-2 0-15,0 3 0 16,0-13 0-1,11-3 0-15,11-12 0 16,26-6 0 0,8-8 0-16,3 0 0 15,5-8-130 1,2-2-4-16,1-1-13 15</inkml:trace>
  <inkml:trace contextRef="#ctx0" brushRef="#br0" timeOffset="105283.5273">21299 14588 182 0,'-3'0'139'0,"-1"0"-9"15,0 0-101-15,4 0 2 16,11 0-31 0,23 0 0-16,7 0 0 15,3 0 0 1,-7 8 0-16,-11 11 0 15,-8 2 0 1,-18 2 0-16,-7 2 0 16,-19-3 0-16,-3 12 0 15,6-8 0 1,12-8 0-16,11-7 0 15,15-3 0 1,22-5 0-16,15-3-130 16,15 0-4-1,3-11-13 1</inkml:trace>
  <inkml:trace contextRef="#ctx0" brushRef="#br0" timeOffset="105642.5632">21755 14304 245 0,'0'0'133'15,"4"0"-4"-15,18 0-128 16,19 0 2-16,11 0-3 15,11 0 0 1,-1 5 0-16,-10-3 0 16,-7 2-73-1,-8 0-3 1,-15 0-58-16,-7-4-14 15,-15 0 82 1</inkml:trace>
  <inkml:trace contextRef="#ctx0" brushRef="#br0" timeOffset="105827.5817">21714 14448 232 0,'8'4'133'16,"33"3"-3"-16,14-3-123 15,19-4 2 1,15 0-9-16,-7 0 0 15,2-4-37 1,-13-3 2-16,-19 3-96 16,-23 4-8-1,-17 0 28-15</inkml:trace>
  <inkml:trace contextRef="#ctx0" brushRef="#br0" timeOffset="105972.5962">21881 14670 241 0,'4'0'133'16,"33"4"-4"-16,15-4-128 15,25 0-1 1,12 0-129-16,15-8-4 16,7-7-12-1</inkml:trace>
  <inkml:trace contextRef="#ctx0" brushRef="#br0" timeOffset="106459.6449">22688 13944 204 0,'0'-4'136'16,"0"-1"-6"-16,0 2-112 16,0 3-1-1,0 0-17-15,0 18 0 16,-3 15 2-1,-23 15 2-15,7-4-4 16,5 1 0-16,6-12 0 16,8-4 0-1,0-13 0-15,22-6 0 16,16-6 0-1,6-4 0-15,8 0-10 16,-4 0 1-16,4-4-121 16,-8-4-3-1,1-2-6-15</inkml:trace>
  <inkml:trace contextRef="#ctx0" brushRef="#br0" timeOffset="106978.6968">23011 14219 215 0,'4'-7'135'15,"14"-1"-5"-15,15 2-115 16,8-6 1-1,11 5-16-15,-8 3 0 16,-14 4 0 0,-12 0 0-1,-10 11 0-15,-8 7 0 16,-4 5 0-1,-25 6 0-15,2-7 0 16,2 9 0 0,2-7 0-16,20-5 0 15,3 0 0-15,11-8 0 16,26-4-17-1,4-7 2-15,0 0-115 16,-1-7-5 0,5-23 3-16</inkml:trace>
  <inkml:trace contextRef="#ctx0" brushRef="#br0" timeOffset="107201.7191">23507 13979 247 0,'0'0'134'0,"0"0"-4"15,0 12-130 1,-4 24 0-16,-11 16 0 15,-10 15 0-15,-5 14 0 16,-18 7 0 0,11 1 0-1,-8 3 0-15,-3-11-67 16,8-11 0-1,10-18-67-15,19-15-13 16,11-26 74 0</inkml:trace>
  <inkml:trace contextRef="#ctx0" brushRef="#br0" timeOffset="107443.7433">23563 14319 247 0,'0'0'134'15,"0"0"-4"1,0 8-130-16,-8 17 0 15,-3 20 0 1,0 14 0-16,0 11 0 16,4 0 0-16,-9 4 0 15,5-12 0 1,4-6-6-16,4-8 1 15,3-26-124 1,0-19-4-16,3-3-10 16</inkml:trace>
  <inkml:trace contextRef="#ctx0" brushRef="#br0" timeOffset="107891.7881">23566 14407 213 0,'-3'-10'135'0,"3"-1"-5"15,0-12-114 1,0 1 1-16,18 0-17 16,19-7 0-1,15 17 0-15,8 12 0 16,-5 0 0-16,-10 15 0 15,-12 15 0 1,-15 3 0-16,-18 4 0 16,0 0 0-1,-26 4 0-15,-14-16 0 16,3-6 0-1,-1-8 0-15,5-7 0 16,4-1 0-16,-5 1 0 16,12-4 0-1,-1 7 0-15,16 8 0 16,7 3 0-1,0 5 0 1,30 6 0-16,7 12 0 16,7-5 0-1,-3 9 0-15,-4-8 0 16,-11-4 0-16,3-7-56 15,-10-8 2 1,-4-7-79-16,0-7-11 16,3-4 56-1</inkml:trace>
  <inkml:trace contextRef="#ctx0" brushRef="#br0" timeOffset="108379.8369">24103 14732 113 0,'0'0'114'0,"0"0"-8"0,4 0-46 31,7 0-1-31,4-3-31 16,3 3 0-16,9 0-27 16,-6 0 1-1,2 0-2-15,-9 11 0 16,1 0 0-1,0 0 0-15,-11 3 0 16,-4 5 0-16,0-1 0 16,-26 9 0-1,4-2 0-15,-12 1 0 16,-3 0 0-1,26-8 0-15,7 1 0 16,4-4 0-16,30 3 0 16,15-4 0-1,-5-2 0-15,1-9 0 16,-15 5 0-1,0-4 0-15,-4 3 0 16,8 1 0 0,3 2-130-16,-11 2-4 15,-3-1-13-15</inkml:trace>
  <inkml:trace contextRef="#ctx0" brushRef="#br0" timeOffset="118907.8896">20222 16625 152 0,'0'-2'125'16,"4"-2"-9"-16,0-4-82 15,-1 4 1-15,1 4-19 16,-4 0 0-1,0 18-8-15,0 16 1 16,0 10-9 0,3 7 0-16,-6 2 0 15,-4-1 0 1,-1 2 0-1,4-9 0-15,0-9 0 16,-3-2 0-16,-1-8 0 16,5-12 0-1,-1-6 0-15,-3 3 0 16,0-7 0-1,-1-4 0-15,8 0 0 16,0 0 0 0,26 0 0-16,25 0 0 15,-2 0 0-15,-1 0 0 16,-3 0 0-1,-16 0 0-15,-3 3-15 16,-11 2 1 0,-4-5-116-16,-7 0-3 15,-4 0-2 1</inkml:trace>
  <inkml:trace contextRef="#ctx0" brushRef="#br0" timeOffset="119772.9761">20651 17028 122 0,'0'0'106'15,"0"0"-7"-15,0 0-56 16,0 0 1 0,12 0-9-16,10 0 0 15,4 0-22 1,3 0 1-16,1 0-14 15,-8 4 0 1,0 0 0-16,-10-1 0 16,-8 0 0-1,-4 9 0-15,0-1 0 16,-8 7 0-16,-11-2 0 31,5-6 0-31,-1 8 0 16,4 1 0-16,7 3 0 15,4 4 0 1,19-11 0-16,6 4 0 15,16-5 0 1,-7-3 0-16,-5 0-89 16,-6-7 0-16,-6-4-49 15,-1-11-12 1,-9-18 105-16</inkml:trace>
  <inkml:trace contextRef="#ctx0" brushRef="#br0" timeOffset="125526.5514">23551 13584 201 0,'0'0'135'0,"8"0"-6"15,3-7-108 1,0 0 0-1,-4 7-20 1,4 11 2-16,1 15-3 16,-5 22 0-16,-3-8 0 15,-4 1 0 1,4-15 0-16,3-4 0 15,-4-11 0 1,-3-4 0-16,0-7 0 16,0-29 0-16,-6-13 0 15,2-16 0 1,-4-4 0-16,1 21 0 15,-5 11 0 1,9 16 0-16,3 10 0 16,0 4 0-16,0 15 0 15,0 18 0 1,3 11 0-16,9 11 0 15,-5-11 0 1,1-6 0-16,2-16 0 16,-6-3 0-1,0-19 0-15,-4 0 0 16,0-34 0-1,0-11 0 1,-11-2 0-16,0-1 0 16,7 23 0-1,4 5 0-15,-3 10 0 16,3 10 0-16,0 3 0 15,0 30 0 1,0 15 0-16,0 0 0 16,0-7 0-1,0-15 0-15,0-4 0 16,0-11 0-16,0-11 0 15,0 0 0 1,0-29 0-16,-4-9 0 16,4-6 0-1,-8 7 0-15,4 4 0 16,4 26 0-16,0 7 0 15,0 22 0 1,0 15 0-16,0 3 0 16,0-3 0-1,4-11 0-15,4 0 0 16,-4-8 0-1,-1-7 0 1,5-6 0-16,-8-5 0 16,0-8 0-1,0-29 0-15,0-11 0 16,-8 0 0-16,1-3 0 15,-5 9 0 1,9 17 0-16,3 10 0 16,0 12 0-1,0 3 0-15,-4 7 0 16,4 29 0-1,0 16 0-15,0 5 0 16,7-7 0-16,5-16 0 16,-5-9 0-1,-3-9 0-15,0-10 0 16,-4-6 0-1,0-2 0-15,0-36 0 16,0-10 0-16,0-4 0 16,0 0 0-1,4 11 0-15,-4 16 0 16,3 7 0-1,0 3 0 1,1 11 0-16,0 4 0 16,-4 4 0-1,0 29 0-15,0 4 0 16,0 18 0-1,4-6 0-15,-1-5 0 16,1-11 0-16,-4-4 0 16,0-14 0-1,0-7 0-15,4-8 0 16,-4 0 0-1,0-12 0-15,0-10 0 16,0-14 0 0,4 10 0-16,3-3 0 15,-3 2 0-15,0 9 0 16,-4 3 0-1,0 0-57-15,0-3 2 16,0 0-78 0,0-5-11-16,0-13 57 15</inkml:trace>
  <inkml:trace contextRef="#ctx0" brushRef="#br0" timeOffset="152598.2583">2296 3993 52 0,'0'-8'66'15,"0"1"0"-15,0 3-53 16,0 1 1-16,0 3-9 16,15 3 1-1,-4 27 4-15,-4 11 0 16,0 10-1-1,-7 12 0-15,0 3-3 16,4 4 0-16,-4 8-4 16,0 3 1-1,0 8-1-15,0-5 0 16,0 13 1-1,0-2 0 1,0 9 3-16,-11 10 2 16,-3-7-2-1,-5 1 0-15,-7-2-4 16,4-6 0-1,0 3-1-15,3-3 0 16,8 4 1-16,3 10 0 16,1 0 0-1,-4 4 1-15,4 1 1 16,7-2 0-1,-12 5 1-15,12 4 1 16,-3-5-1 0,-5-6 1-16,-6-5-5 15,-5-13 0-15,0-12-78 16,1-8-4-1,3-10-25-15</inkml:trace>
  <inkml:trace contextRef="#ctx0" brushRef="#br0" timeOffset="153517.3502">1588 7285 68 0,'0'0'56'15,"0"0"0"-15,4-7-51 16,15 3-1 0,6-3 8-16,13-1-1 15,10-3-4 1,14 0 1-16,13 0-4 15,21-7 1 1,12 3 6 0,13-4 0-16,10-3 2 0,5 0 1 15,5 0-9 1,22-1 1-1,4 2-4-15,7-1 0 16,0-5 2 0,8 9 0-16,2 0 2 15,16-1 2-15,8 4-3 16,7 1 1-1,11-4-4-15,4 3 1 16,-1 0-2 0,12 3 0-16,3 1-1 15,4 4 1 1,0-1-1-16,8 2 1 15,7 2-1 1,11 0 0-16,12 0 3 16,6 4 1-16,8 0 4 15,4 0 0 1,10 0-1-16,1 0 0 15,0 0 1 1,11 0 0 0,-4-3 3-16,15-5 0 15,0 0-1 1,8 2 1-16,3 2-4 15,-3 0 1-15,-12 0 2 16,-18 1 1 0,-1-1 0-16,-28 0 0 15,-24 0-6 1,-32 1 1-16,-33-1-6 15,-42 1 0-15,-22-1-15 16,-40-3 1 0,-23-8-83-16,-33-4-2 15,-18-7-27 1,-19-3-8-16</inkml:trace>
  <inkml:trace contextRef="#ctx0" brushRef="#br0" timeOffset="153774.3759">13300 6432 136 0,'-4'0'94'16,"0"0"-7"-16,4 0-67 15,18 0-1 1,38 0 2 0,37 11 0-16,14 12-10 15,8 6 1 1,-7 5 7-16,-23-1 0 15,-11 11-1 1,-26 4 1-16,-37-1-12 16,-26 2 1-16,-40 6-52 15,-30-3 2 1,-15 0-90-16,0-8-9 15,-8 0 39 1</inkml:trace>
  <inkml:trace contextRef="#ctx0" brushRef="#br0" timeOffset="154624.4609">2044 4041 98 0,'-8'4'82'0,"-2"0"-5"16,-9 6-56-1,0 9 0-15,5-1-4 16,-1 5 1-16,7-5-1 16,8-11 2-1,0-7 1-15,12-7-1 16,13-30-12-1,20-11 1-15,6-4-3 16,1-3 0-16,0 11-1 16,-4 22-1-1,0 7-1-15,-3 15 0 16,-11 0 0-1,3 23 1 1,-4 9 0-16,-7 5 1 16,-1 7-64-16,6 1-2 15,-2-1-62 1,1-4-11-1,-1-14 71-15</inkml:trace>
  <inkml:trace contextRef="#ctx0" brushRef="#br0" timeOffset="155076.5061">3044 3661 162 0,'0'0'89'15,"4"0"-6"-15,3 0-85 16,5 25 0 0,-5 9 22-16,-4 10 2 15,-3 8-4-15,0 7-1 16,-7-4-12-1,-4-7 1-15,-4-10-51 16,0-17 0 0,5-13-68-16,2-8-9 15,-3-8 49 1</inkml:trace>
  <inkml:trace contextRef="#ctx0" brushRef="#br0" timeOffset="155357.5342">2988 3989 82 0,'0'-4'89'16,"4"-7"-4"0,23-7-53-16,21-4-1 15,10-15-32 1,2 4 1-16,-12-8-36 15,-7 4-1-15,-23 8 7 32,-10 3 0-32,-8 11 45 15,-4 8-1-15,-15 7 24 16,-3 4-1-1,0 18-4-15,4 19-2 16,6 3-10 0,1 11 1-16,7-4-13 15,4 1 1 1,0-4-44-16,0-11 0 15,0-7-77-15,4-15-9 16,7-15 36 0</inkml:trace>
  <inkml:trace contextRef="#ctx0" brushRef="#br0" timeOffset="155799.5784">3452 3671 100 0,'0'0'97'16,"0"8"-6"-16,0 11-54 16,0 10-1-1,3 12-13 1,-6 0-1-16,-1-1-12 15,4-10 1-15,0-20 4 16,0-2 0 0,4-8-2-16,7 0 1 15,7-8-13 1,-3-6 0-16,-4-1-12 15,-3 8 0-15,-1 7 2 16,11 0 0 0,1 22 18-16,10-8 0 15,8-2 7 1,1-12 0-16,2-4-9 15,-10-14 1 1,4-8-8-16,-24-7 0 16,-6 3-32-1,-4 0 1-15,0 5-100 16,-7 10-7-16,0 0 23 15</inkml:trace>
  <inkml:trace contextRef="#ctx0" brushRef="#br0" timeOffset="155997.5982">3885 3554 154 0,'30'0'111'16,"25"0"-8"-16,15 18-88 15,1 12-1 1,-5 15-14-16,-28 13 1 15,-20 13-60 1,-18 6 1-16,-11-4-53 16,-37-10-7-16,-15-11 66 15</inkml:trace>
  <inkml:trace contextRef="#ctx0" brushRef="#br0" timeOffset="156464.6449">3419 3698 55 0,'0'-4'82'15,"0"0"0"1,0 0-51-16,0 4 1 16,-8 12-25-1,-3 21 2-15,7 18-5 16,4 9 1-1,7-1-38 1,19 4 0-16,0-15-57 16,-4-15-3-1,-3-23 39-15</inkml:trace>
  <inkml:trace contextRef="#ctx0" brushRef="#br0" timeOffset="156999.6984">2718 3469 104 0,'0'-4'86'16,"0"-3"-3"-16,0 7-67 15,11 0 1-15,4 26 4 16,4 32 0-1,2 16 8-15,6 23 1 16,-2 2-11 0,-9 4 1-16,-9-14-11 15,-3-19 1-15,-4-18-16 16,0-15 1-1,0-11-80-15,7-12-1 16,4-10-35 0,15-4-9-16</inkml:trace>
  <inkml:trace contextRef="#ctx0" brushRef="#br0" timeOffset="157356.7341">4215 3278 233 0,'0'-8'100'16,"0"-3"-3"0,0 3-124-16,3 8 0 15,1 11 42 1,-1 33 0-16,12 30 8 15,12 19 1-15,-2 10-12 16,1 11 0 0,0-10-20-16,0-5 0 15,-4-10-115 1,1-16-6-16,-9-17 0 15</inkml:trace>
  <inkml:trace contextRef="#ctx0" brushRef="#br0" timeOffset="158529.8514">14344 6646 81 0,'0'-3'90'16,"4"-8"-4"-16,3-1-37 15,0 2-2 1,1-1-11-16,-4 7-1 15,-1 4-17 1,-3 0 0-16,0 19-5 16,0 21 1-1,-3 3-6-15,-5 6 0 16,4-12-5-1,4-4 2-15,0-18-5 16,23-11 0-16,2-4 0 31,9-4 0-31,-1-15 0 16,-3-3 0-16,-8 4 0 15,-7 11 0 1,-4 7 0-16,0 0 0 16,4 18 0-1,11 4 0-15,8-15 0 16,2-7 0-16,5-22 0 15,0-18 0 1,-11-13 0-16,-12-1 0 16,-11-9-32-1,-7 4 1-15,0-7-100 16,-11-1-7-16,-11 5 23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6-04T19:13:23.7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711 519 30 0,'0'-3'79'15,"0"-1"-1"-15,4 2-30 16,-4-2 0-1,0 4-32-15,0 0 0 16,0 18-2 0,7 26 0-16,4 27 3 15,4 13 1-15,-8 12-5 16,-3-4 0-1,-4-3-6-15,0-15 0 16,0-15-20 0,0-11 1-16,0-22-98 15,-4-19-8 1,-3-11 10-1</inkml:trace>
  <inkml:trace contextRef="#ctx0" brushRef="#br0" timeOffset="201.0201">4629 915 196 0,'7'0'134'16,"27"0"-8"0,25-4-104-16,4-3 0 15,4-1-31 1,-8-3 0-16,-10 3-63 15,-13 1-2-15,-6-11-49 16,-23-15-12 0,-7-26 70-16</inkml:trace>
  <inkml:trace contextRef="#ctx0" brushRef="#br0" timeOffset="424.0424">5025 480 161 0,'0'14'112'0,"0"23"-7"15,0 22-75 1,0 19 0-1,0 10-7-15,4 13 2 16,0-6-16 0,-4-14 1-16,0-7-8 15,0-18 2-15,0-16-63 16,0-17 2-1,0-21-76 1,7-4-12-16,1-40 60 16</inkml:trace>
  <inkml:trace contextRef="#ctx0" brushRef="#br0" timeOffset="958.0958">5367 642 150 0,'0'0'99'0,"0"-3"-7"15,-4-1-84 1,4 4 1-16,0 0 16 16,4 25-2-16,-4 20 6 15,-4 10 0 1,0 8-12-1,4-9 0-15,0 3-11 16,0-5 1 0,8-12-7-16,6-11 0 15,12-14 0 1,3-15 0-16,8 0 0 15,1-33 0-15,-1-16 0 16,-8-5 0 0,-10 5 0-1,3 21 0-15,-11 12 0 16,-11 16 0-16,0 20 0 15,0 23 0 1,4 16 0-16,15-11 0 16,10-11 0-1,15-30 0-15,1-7 0 16,0-33 0-16,-5-15 0 15,-14-3 0 1,-15-2 0-16,-11 6 0 16,-4-1-60-1,-18 14 2-15,-4 5-76 16,4 7-10-16,11 0 60 31</inkml:trace>
  <inkml:trace contextRef="#ctx0" brushRef="#br0" timeOffset="1158.1158">6022 421 216 0,'11'-8'115'16,"22"5"-6"-16,12 3-115 16,-1 14 1-16,-3 27 8 15,-19 36 0 1,-18 2 1-16,-4 16 1 15,-22-7-42 1,-23-7-1-16,-6-7-80 16,-20-14-10-1,-3-20 41-15</inkml:trace>
  <inkml:trace contextRef="#ctx0" brushRef="#br0" timeOffset="1479.1479">5103 457 104 0,'0'0'81'0,"-3"12"-3"16,-5 31-44-1,-3 28-1-15,-3 25 5 16,6 15 0-16,4 3-27 15,8-7 0 1,29-15-80-16,23-21 2 16,18-27-53-1,22-30-8-15,11-14 84 16</inkml:trace>
  <inkml:trace contextRef="#ctx0" brushRef="#br0" timeOffset="2000.2">6700 539 117 0,'0'0'105'0,"0"0"-8"16,0 3-55 0,11 1 1-16,22 4-16 15,23-1 0-15,14-3-19 16,-3-1 1-1,-4-3-31-15,-11 0 0 16,-12 7-101 0,-17-3-8-16,-13 0 17 15</inkml:trace>
  <inkml:trace contextRef="#ctx0" brushRef="#br0" timeOffset="2231.2231">6688 697 150 0,'0'0'116'0,"12"0"-8"16,28 4-64 0,27-4-1-1,22 0-19-15,7 0 2 16,0 0-75-1,-11-4 1-15,-25 4-84 16,-34 0-10 0,-22 0 46-16</inkml:trace>
  <inkml:trace contextRef="#ctx0" brushRef="#br0" timeOffset="2889.2889">5240 565 41 0,'4'-4'52'16,"4"-3"1"-16,3-8-37 16,-7 4 1-16,-4-5 0 15,0 5 1 1,-4 4-2-16,-11 5-1 15,-4 2 0 1,-7 9 0-16,-4 29 2 16,1 13 1-16,0 19 6 31,6 11-1-31,8 8 1 0,15-4 0 15,0-4-7 1,41-11 0 0,14-11-20-16,20-7 0 15,2-7-114 1,1-9-5-16,-11-2-1 15</inkml:trace>
  <inkml:trace contextRef="#ctx0" brushRef="#br0" timeOffset="4449.4449">10366 229 108 0,'0'-12'73'0,"0"9"-1"16,4 3-67 0,-1 0 2-16,5 29 8 15,7 34 0 1,3 41-1-16,-3 14 1 15,-7 0-4 1,-1-4 0 0,4-17-9-16,-4-9 0 15,1-14-77 1,3-4-3-16,-7-19-25 15</inkml:trace>
  <inkml:trace contextRef="#ctx0" brushRef="#br0" timeOffset="5049.5049">7811 1373 84 0,'-19'-4'68'16,"-10"0"-1"-16,-9 0-67 15,1 0 1 1,12 2-2-16,14 2-3 15,11 0 10 1,18 2 0-16,33 14 10 16,35 2 1-16,21 0 9 15,42 5-1 1,21-5 2-16,37 0 0 15,30-6-7 1,34-6-1-16,25-6-1 16,30 0 1-16,18-10-3 15,27-19 0 1,14-9-9-16,26-10 0 15,15 5-5 1,8 2 0-16,-1-4 1 16,-15 12 0-16,-3 8 0 15,-33 10 0 1,-30 11-14-16,-34 4 0 15,-48 4-82 1,-58 14-3 0,-50 0-32-16,-72 1-7 15</inkml:trace>
  <inkml:trace contextRef="#ctx0" brushRef="#br0" timeOffset="5777.5777">8296 2107 59 0,'0'-16'63'0,"0"-4"-1"16,0-3-3-16,0 4-20 16,0 5-2-1,0 7-23-15,0 3 0 16,4 4-11-1,3 18 0 1,4 23 4-16,-4 29 2 16,5 15 6-1,-12 19-1-15,0-1 2 16,0-7 0-16,-12-11-7 15,1-23 0 1,4-21-19-16,0-15 0 16,3-15-81-1,4-11-3-15,0-4-21 16,0-29-5-16</inkml:trace>
  <inkml:trace contextRef="#ctx0" brushRef="#br0" timeOffset="6048.6048">8611 2373 133 0,'0'0'100'15,"0"0"-6"-15,0 0-52 31,26 0 0-31,18-4-5 16,23 4 0-16,3-3-29 16,1 3 1-1,-16 0-18-15,-14-4 0 16,-12-4-70-1,-14-3-1-15,-7-15-45 16,-8-10-12-16,-23-12 80 16</inkml:trace>
  <inkml:trace contextRef="#ctx0" brushRef="#br0" timeOffset="6235.6235">8729 2140 106 0,'0'12'94'16,"0"9"-5"-1,4 20-50-15,11 11-1 16,-4 17-7-1,0 6-2-15,-4 6-19 16,1-1 1 0,3-5-121-16,-11-16-4 15,0-22-19 1</inkml:trace>
  <inkml:trace contextRef="#ctx0" brushRef="#br0" timeOffset="6859.6859">10562 1708 78 0,'0'0'84'16,"0"0"-4"-16,4 0-48 15,0 15 1-15,-1 15-2 16,1 14 1 0,-4 12-4-16,0-1 0 15,0-7-12 1,0-7 0-16,0-9-11 15,0-13 0-15,0-8-38 16,0-7 0 0,4-4-89-16,7 0-9 15,11-19 31 1</inkml:trace>
  <inkml:trace contextRef="#ctx0" brushRef="#br0" timeOffset="7129.7129">10811 1816 118 0,'0'3'120'0,"0"-3"-11"15,22 8-58 1,26-4-2-16,15-1-29 16,0-3 0-16,-4 0-26 15,-14 0 1 1,-12 0-105-16,-25-7-1 15,-8-12-20 1</inkml:trace>
  <inkml:trace contextRef="#ctx0" brushRef="#br0" timeOffset="7346.7346">10911 1634 104 0,'0'0'78'16,"0"12"-2"0,0 6-37-16,0 23-1 15,0 3 8 1,3 8 1-16,5 7-32 15,-5-11 0 1,1-4-10-16,-4 1 0 16,0-13-40-1,0-9 1-15,0-8-88 16,0-15-11-16,0 0 35 15</inkml:trace>
  <inkml:trace contextRef="#ctx0" brushRef="#br0" timeOffset="7830.783">11459 1789 106 0,'0'-3'75'16,"0"-1"-2"-16,0 4-54 16,0 4 0-16,0 22 13 15,15 18-2 1,-4 4-10-1,0-7 0-15,0-8-5 16,0 11 0-16,0-7 4 16,-3-8 1-1,-8-3-3-15,0-7 1 16,0-8-12-1,-15-3 1-15,-7-8-7 16,-4 0 0-16,-4-4 0 16,-3-11 0-1,3-4 0-15,8 0 0 16,4 1-130-1,6 0-4 1,5-12-13-16</inkml:trace>
  <inkml:trace contextRef="#ctx0" brushRef="#br0" timeOffset="8008.8008">11392 1646 238 0,'0'-8'128'15,"0"-2"-3"-15,0-5-154 16,0 3 1-16,0 5-76 15,0 7-5 1,8 0-1 0,6 3-1-16</inkml:trace>
  <inkml:trace contextRef="#ctx0" brushRef="#br0" timeOffset="8555.8555">11581 1620 121 0,'0'-4'115'0,"0"1"-8"16,0 3-74-1,0 0 0-15,0 0-26 16,0 0 0-16,0 21 4 16,4 5 0-1,3 16 0-15,5 5 1 16,-6-10 0-1,6-7 1-15,-1-5-5 16,11-17 2-16,0-8-10 16,5 0 0-1,2-18 0-15,-3-9 0 16,-8 5 0-1,-6 0 0-15,-9 7 0 16,1 8 0 0,4 7 0-16,6 0 0 15,-7 15 0 1,9 7 0-1,-2-8 0-15,12-6 0 16,-3-8 0 0,-5-11 0-16,-7-18 0 15,-11-16 0-15,-4 1 0 16,-18 0 0-1,-4 7-50-15,4 0 1 16,7 19-83 0,8 6-11-16,7 5 49 15</inkml:trace>
  <inkml:trace contextRef="#ctx0" brushRef="#br0" timeOffset="9048.9048">12214 1517 124 0,'-7'0'120'16,"0"-4"-10"0,3 0-55-16,4 0-2 15,29 4-31 1,27-3 1-16,15-1-22 15,-1 4 2-15,0 0-38 16,-14 0 1 0,-8 0-97-16,-26 0-8 15,-22 0 28 1</inkml:trace>
  <inkml:trace contextRef="#ctx0" brushRef="#br0" timeOffset="9505.9505">12352 1546 128 0,'3'0'118'16,"4"0"-8"-16,1-11-56 15,-1 0-1 1,-3 7-30-16,0 1 2 15,0-1-25 1,-4 4 0-16,0 0 0 16,0 0 0-16,3 0 0 15,-3 7 0 1,0 16 0-16,-3 13 0 15,-12 9 0 1,0 3 0-16,0 6 0 16,8-5 0-16,7-16 0 15,0 4 0 1,22-11 0-1,8-8 0-15,10-3 0 16,-3-11 0 0,-3 0 0-16,-9-1 0 15,-9-3 0 1,-2 0 0-16,-10 0 0 15,-1 0 0 1,-3 4-28-16,0 0 2 16,0 0-104-1,0-4-8-15,0 0 18 16</inkml:trace>
  <inkml:trace contextRef="#ctx0" brushRef="#br0" timeOffset="10919.0918">13141 1702 67 0,'0'0'83'16,"0"-8"-2"-16,0 1-49 16,0 3 0-1,0 4-24-15,0 0 1 16,0 0-3-1,0 0 1-15,0 0 8 16,0 7 0-16,0-3 5 16,0 0 0-1,0 0 1-15,0-4 1 16,0 0-2-1,0 0 1-15,0 0-9 16,3 0 1-16,-3 0-10 16,0 0 1-1,0 0-4-15,0 0 0 16,0 0 0-1,0 0 0-15,0 0 0 16,0 0 0 0,0 0 0-16,0 0 0 15,0 0 0 1,15-8 0-1,0 4 0-15,7 1 0 16,0-1 0 0,4 4 0-16,0 0 0 15,-7 0 0-15,-1 0 0 16,-11 0 0-1,-3 0 0-15,-4 0 0 16,0 11 0 0,-11 11 0-16,-4 7 0 15,-7-3 0-15,-7 4 0 16,2-4 0-1,2-4 0-15,2 3 0 16,19-2 0 0,4-8 0-16,4 0 0 15,40-9 0-15,1-6 0 16,3 0 0-1,11 0 0-15,-14 0 0 16,-8 0-46 0,-19 0 1-16,-18 0-87 15,-7 4-9 1,-19 0 42-1</inkml:trace>
  <inkml:trace contextRef="#ctx0" brushRef="#br0" timeOffset="11607.1606">9714 2354 162 0,'0'0'95'16,"-7"0"-5"-16,4 0-96 16,-1 0 0-16,4 0 10 15,4 0 0 1,32 4 13-16,24 0 1 15,25-4 8 1,30 4-1-16,41-1 2 16,36 5 0-16,26-5-14 15,38 1 2 1,22-1-15-16,18-3 0 15,12 0 0 1,2-7 0-16,9 0 0 16,-23 0 0-16,-7 3 0 15,-41 4 0 1,-18-4 0-1,-37 4 0-15,-38 0-34 16,-37 0 1 0,-39 4-98-16,-28 0-8 15,-29-1 27 1</inkml:trace>
  <inkml:trace contextRef="#ctx0" brushRef="#br0" timeOffset="12100.2099">10655 2691 180 0,'0'2'127'16,"0"10"-8"-16,0 14-89 16,-7 14 0-1,-1 16-18-15,-3 3 1 16,-4 0-13 0,8-4 0-16,0-13 0 15,3-15 0-15,4 0-12 16,0-5 1-1,0-14-119-15,4-8-4 16,0-4-2 0</inkml:trace>
  <inkml:trace contextRef="#ctx0" brushRef="#br0" timeOffset="12262.2261">10692 2978 220 0,'33'-3'134'16,"34"-12"-4"-1,11-5-117-15,7 6 1 16,-7 1-29-1,-22 1 1-15,-20 8-116 16,-28-11-3-16,-8-7-2 16</inkml:trace>
  <inkml:trace contextRef="#ctx0" brushRef="#br0" timeOffset="12489.2488">10892 2764 162 0,'0'7'125'16,"0"8"-8"-1,0 15-79 1,0 6 0-16,4 9-23 15,0-2 1-15,0 6-16 16,3-5 0 0,-4-8 0-16,1 13 0 15,3-12-34 1,-3-7 1-16,0-8-98 15,7-14-8-15,-3-8 27 32</inkml:trace>
  <inkml:trace contextRef="#ctx0" brushRef="#br0" timeOffset="12887.2886">11441 2845 174 0,'0'0'106'16,"0"0"-8"-16,0 0-84 15,0 4-1-15,7 14 14 16,7 12 1-1,5 10-9-15,4 12 1 16,-2 1-15 0,-5-6 2-16,-5-6-7 15,-4-16 0 1,-4 0 0-16,-3-9 0 15,-3-9 0 1,-19-7 0 0,-4 0 0-16,-4-11 0 15,-3-10 0 1,3 1 0-16,8-5 0 15,3-5 0-15,1-6-130 16,7 2-4 0,11 34-13-16,0 0 147 0</inkml:trace>
  <inkml:trace contextRef="#ctx0" brushRef="#br0" timeOffset="13026.3025">11392 2682 245 0,'0'0'133'0,"0"0"-4"15,0 0-148 1,0 0 0-16,4 0-111 15,4 0-6-15,2 4 9 16</inkml:trace>
  <inkml:trace contextRef="#ctx0" brushRef="#br0" timeOffset="13511.351">11681 2668 204 0,'0'0'136'16,"0"0"-6"-16,0 0-114 16,0 0 0-16,0 0-16 15,0 11 0 1,0 26 4-16,4 8 1 15,7 10-5 1,0-7 0-16,-4-15 0 16,4-4 0-16,-11-29 0 15,0 0 0-15,19 19 0 16,-1-19 0-16,-3-5 0 15,0-16 0 1,-11-5 0-16,7 4 0 16,0 7 0-16,-7 8 0 15,7 7 0 1,0 3 0-16,4 12 0 15,22-4 0 1,-4-11 0 0,4 0 0-16,-7-11 0 15,-8-11 0 1,-7-7 0-16,-15-8 0 15,0 0 0 1,-23-5-114-16,5 10-3 16,0-1-27-1</inkml:trace>
  <inkml:trace contextRef="#ctx0" brushRef="#br0" timeOffset="14210.4209">12166 2849 7 0,'0'0'26'0,"0"0"0"16,0-4-55 0,8-3 0-16</inkml:trace>
  <inkml:trace contextRef="#ctx0" brushRef="#br0" timeOffset="14631.463">12255 2532 200 0,'0'0'136'15,"0"0"-6"-15,4 0-108 16,-4 0 1-16,3 0-23 16,-3 4 0-1,0 22 0-15,0 6 0 16,8 5 0-1,7 0 0-15,7-8 0 16,15-3 0-16,11-11 0 16,15-4 0-1,7-11 0 1,1 0 0-16,-12 0 0 15,-11-7 0-15,-3 3-28 16,-23 1 1 0,-7-1-103-16,-15-4-8 15,0 1 19 1</inkml:trace>
  <inkml:trace contextRef="#ctx0" brushRef="#br0" timeOffset="15090.5089">12462 2805 108 0,'0'0'101'16,"0"0"-6"-16,0 0-40 15,0 0 2 1,-3 3-17-16,3 20 0 15,-4 6-33 1,1 4 1 0,-5 7-8-16,8 2 0 15,0-10 0 1,11-9 0-16,19-9 0 15,10-2 0-15,1-12 0 16,-4 4 0 0,1-4-130-16,-5 0-4 15,0 0-13 1</inkml:trace>
  <inkml:trace contextRef="#ctx0" brushRef="#br0" timeOffset="15942.5941">13000 2982 64 0,'-4'0'99'16,"0"0"-5"-16,4-7-22 15,-3-1-1 1,3 1-27-16,0 3 0 15,0 0-33 1,0 1 1-16,0-1-12 16,0-1 0-16,0-2 0 15,0 7 0 1,0 0 0-16,0 0 0 15,0 0 0 1,0 0 0-16,3 0 0 16,-3 0 0-16,0 0 0 15,0 0 0 1,0 0 0-16,0 0 0 15,0 0 0 1,0 0 0-16,0 0 0 16,0 0 0-16,0 0 0 15,0 0 0 1,0 0 0-16,0 0 0 15,0 0 0 1,0 0 0 0,0 0 0-1,0 0 0-15,0 0 0 16,0 0 0-16,0 0 0 15,4 0 0 1,-4 0 0-16,0 0 0 16,0 0 0-1,0 0 0-15,0 0 0 16,0 0 0-16,0 0 0 15,0 0 0 1,0 0 0-16,0 0 0 16,0 0 0-1,0 0 0-15,0 7 0 16,0 20 0-16,0 10 0 15,0 1 0 1,4-2 0-16,-1-7 0 16,4-6 0-1,-3-2 0-15,-4-17 0 16,0 3 0-16,0-2 0 31,0-1 0-31,0 2-110 16,0-6-2-16,0 0-30 15,0 0 142-15,0-22-147 16</inkml:trace>
  <inkml:trace contextRef="#ctx0" brushRef="#br0" timeOffset="17471.747">14637 1454 180 0,'0'-4'127'16,"0"1"-7"-16,0-5-100 15,0 4 0-15,0 4-23 16,0 0 1 0,0 19 0-16,0 25 1 15,0 4 9 1,0 26 0-16,-11-4 3 15,-1 0 1-15,1-3-6 16,1-23 1 0,2-15-7-16,4-14 0 15,4-3 0 1,0-9 0-16,15-3 0 15,26 0 0-15,15 0 0 16,2 0 0 0,1 3 0-16,-14-3 0 15,-15 8-103 1,-1-4-1-16,-14-4-37 31,-11 0-10-31</inkml:trace>
  <inkml:trace contextRef="#ctx0" brushRef="#br0" timeOffset="17658.7657">15133 1789 204 0,'4'8'123'16,"3"7"-6"-16,4 18-105 15,0 4 1 1,0 4-8-16,-7-1 1 15,-4 8-69 1,0-3-1-16,0-6-62 16,-7-5-14-16,-12-11 71 15</inkml:trace>
  <inkml:trace contextRef="#ctx0" brushRef="#br0" timeOffset="17864.7863">14533 2311 203 0,'-4'0'130'0,"8"0"-6"15,29 0-104 1,49 2 0 0,29-2-14-1,30-2 2-15,-4-13-20 16,-8 3 1-16,-25 12-119 15,-33 0-4 1,-23 4-2-16</inkml:trace>
  <inkml:trace contextRef="#ctx0" brushRef="#br0" timeOffset="18511.851">14507 2635 219 0,'3'0'122'16,"1"-4"-4"-16,4 4-105 16,-1 11 1-1,1 23-2-15,-4 25 1 16,-4 3-13-1,0 8 0-15,0-6 0 16,0-6 0-16,-8-5 0 16,1-17 0-1,3-10 0-15,4-8 0 16,4-7 0-1,3-3 0-15,8-5 0 16,-8-3 0-16,4 0 0 16,12 0 0-1,2 0 0-15,12 0 0 16,5-7 0-1,2 3 0-15,-4 1 0 16,-7-1 0-16,1 0 0 31,-12 0 0-31,-7 4 0 16,4 0 0-16,-19 0-55 15,0 0 55-15,22 0-54 16,-15 0-79-16,1 0-10 16,-4 0 54-1</inkml:trace>
  <inkml:trace contextRef="#ctx0" brushRef="#br0" timeOffset="18911.891">15103 2931 165 0,'0'0'140'15,"0"0"-9"-15,0 0-94 16,23-5 1-1,6-8-38-15,5 4 0 16,-1 9 0 0,-11 0 0-1,-11 0 0-15,-4 15 0 16,-7 11 0-1,0 11 0-15,-14 3 0 16,-1-6 0-16,-4 2 0 16,15-13 0-1,4-5 0-15,34-7 0 16,18-7 0-1,14-4 0-15,1 0 0 16,-11 0 0 0,-15 0-111-16,-19 0-3 15,-22 0-29 1,0 0 143-16</inkml:trace>
  <inkml:trace contextRef="#ctx0" brushRef="#br0" timeOffset="22697.2695">3040 4650 55 0,'0'-7'81'15,"0"-5"-3"-15,0-2-33 16,0-1 0 0,0 0-22-16,0 1 0 15,-4 10-25 1,4 4 1-16,0 18-5 15,0 22 0-15,4 20 6 16,11 2 1 0,0 1 3-16,-8-8 0 15,4-18 14 1,1-18 3-16,-1-12-1 15,3-7 1-15,5-11-15 16,7-27 2 0,0-1-10-1,-7-2 2-15,-9 15-11 16,-2 15 0-1,-1 11 0-15,12 23 1 16,-1 13 13 0,-3 8 0-16,8-10 26 15,-5-12 1 1,1-22-4-16,-8 0 1 15,0-19-27 1,-8-18 0-16,-3-7 0 16,0 4 0-16,-7 3-17 15,0 4 2 1,3 10-99-16,4 9-4 15,0-1-11 1</inkml:trace>
  <inkml:trace contextRef="#ctx0" brushRef="#br0" timeOffset="22938.2936">3633 4609 146 0,'0'0'94'16,"3"0"-6"-16,9 4-71 15,7 0 1-15,6 3 3 16,5-4-2 0,3 1-25-16,-3 4 0 15,-8-1-44 1,-4-3 1-16,-3-4-55 15,-3 0-7 1,-5-4 47-16</inkml:trace>
  <inkml:trace contextRef="#ctx0" brushRef="#br0" timeOffset="23338.3336">3752 4510 85 0,'0'0'86'16,"0"0"-4"-16,0 0-54 15,0 0 0 1,0 2-7-16,3 2-1 16,16 0 1-1,10 0 0 1,16 0-4-16,14 0 0 15,11 3-10 1,-3 1 0-16,-8 3-5 16,-10-4 1-16,-13 1 3 15,-17-2 0 1,-11 9 4-16,-8 0 0 15,-12 7-3 1,-21 4 0-16,-4 7-5 16,4-3 0-1,0-4-19-15,6-4 0 16,12-3-69-16,5-8-2 15,2-8-30 1,4-3-9-16,1-11 85 16</inkml:trace>
  <inkml:trace contextRef="#ctx0" brushRef="#br0" timeOffset="23594.3592">3892 4492 130 0,'-7'-4'114'15,"3"-4"-9"-15,-3 1-79 16,7 3 0-16,0 4-16 15,0 15 0 1,11 29 9-16,4 4 0 16,0 11-4-1,-8-4 0-15,-4-10-8 16,1-8 1-16,-4-11-11 15,0-8 0 1,0-3-48-16,4-4 1 16,7-7-77-1,4-4-10-15,14 0 45 16</inkml:trace>
  <inkml:trace contextRef="#ctx0" brushRef="#br0" timeOffset="23936.3934">4433 4547 129 0,'-4'0'83'16,"-7"0"-3"-1,-11 3-63-15,11 16 1 16,0 18 11-1,11 3 2-15,3 8 0 16,35-11 0-16,14-19-5 16,17-15 0-1,6-3-22-15,-16-24 2 16,-4-14-6-1,-32-6 0-15,-23 0 0 16,-23 3 0-16,-32 12 0 16,-8 9 0-1,-15 18-36-15,-3 2 1 16,10 14-96-1,5 16-8-15,7 3 28 16</inkml:trace>
  <inkml:trace contextRef="#ctx0" brushRef="#br0" timeOffset="24311.4309">3467 4657 146 0,'0'0'109'16,"0"0"-7"-1,7 0-72-15,30 0-2 16,26 0-23 0,7 0 0-16,11 0-119 15,-6 4-5-15,-1-1-3 16</inkml:trace>
  <inkml:trace contextRef="#ctx0" brushRef="#br0" timeOffset="25257.5255">7015 4418 100 0,'0'14'87'0,"0"8"-4"15,3 16-60 1,0 9 1-16,1 5-7 15,0 0 0 1,-4-1-9-16,0-10 1 16,-8-8-45-1,-2-3 1-15,-1-12-68 16,-12-15-8-16,12-3 44 15</inkml:trace>
  <inkml:trace contextRef="#ctx0" brushRef="#br0" timeOffset="25390.5388">6944 4783 83 0,'0'-4'101'15,"15"-3"-6"1,26-4-47-16,14-4 0 15,11-7-31 1,1 0-1-16,-3-4-84 16,-16 3 0-16,-11-6-46 15,-22-4-6 1</inkml:trace>
  <inkml:trace contextRef="#ctx0" brushRef="#br0" timeOffset="25601.5599">7296 4414 128 0,'0'0'91'15,"0"0"-8"1,0 29-59-16,0 12 0 15,0 14 7 1,0 4 0-16,0 4-18 16,0 7 0-1,4-7-4-15,-4-4 0 16,0-19-12-1,0-14 0-15,0-15-115 16,0-11-5 0,0-3-5-1</inkml:trace>
  <inkml:trace contextRef="#ctx0" brushRef="#br0" timeOffset="26164.6162">7525 4480 76 0,'0'0'55'15,"0"0"-1"1,0 0-50-16,-11 22 2 16,-3 15 34-1,-9 0-1-15,9 14 4 16,6-2-1-16,1-1-13 15,7-8-2 1,0-3-7-16,0-7 0 16,7 0-2-1,8-12 1-15,11-4-10 16,-1-6 1-1,2-8-10-15,-2 0 0 16,2-4 0 0,-9-14 0-1,-3-4 0-15,4-8 0 16,-8 4 0-1,-4 4 0-15,0 4 0 16,-3 6 0-16,-4 12 0 16,0 0 0-1,4 12 0-15,3 17 0 16,8 0 0-1,-1-2 0-15,5-6 0 16,4-16 0-16,2-5 0 16,-6-11 0-1,-1-19 0-15,-14 4 0 16,-4-4 0-1,0 1 0-15,-4 7-22 16,-3 0 1-16,0 10-109 16,3-2-6-1,4 2 10-15</inkml:trace>
  <inkml:trace contextRef="#ctx0" brushRef="#br0" timeOffset="26465.6463">7988 4428 96 0,'8'-10'90'16,"14"2"-6"-1,4 8-64-15,7 0 0 16,1 33-11 0,-8 12 1-16,-8 14 4 15,-10 0 0-15,-8 7 2 16,0 0 1-1,-23 1-35-15,-3-5 1 16,4-13-88 0,7-12-9-16,4-23 20 15</inkml:trace>
  <inkml:trace contextRef="#ctx0" brushRef="#br0" timeOffset="27066.7064">7411 4447 10 0,'0'-8'44'16,"-4"1"0"-16,1-4-18 15,-9 11 0 1,1 0 11-16,0 37-1 15,4 17 3 1,7 25-1-16,7 13-21 16,23 8 1-16,7-4-10 15,-4-19 0 1,15-14-71-16,-3-23-2 15,-8-21-40 1,-4-15-2-16</inkml:trace>
  <inkml:trace contextRef="#ctx0" brushRef="#br0" timeOffset="27494.7492">8559 4543 115 0,'-3'-4'96'15,"3"4"-6"1,0 0-59-16,0 0-1 16,25 0 7-1,23 11-1-15,19-3-14 16,3-5 0-16,-3 1-24 15,-11-4 0 1,-20 4-51 0,-9 0-1-16,-13-4-69 15,-7 0-9 1,-7-12 49-16</inkml:trace>
  <inkml:trace contextRef="#ctx0" brushRef="#br0" timeOffset="27829.7827">8825 4358 173 0,'0'-4'100'0,"0"1"-5"15,0-4-78 1,4-1-1-16,30 5 13 16,14 3 0-1,11 0-18-15,4 3 1 16,-4 19-8-16,-3 11 1 15,-15-3 0 1,-16 11 1-16,-6-5-2 16,-12 5 1-1,-7-4-5-15,0 8 0 16,-18-5 0-1,0 1 0-15,-5-8 0 16,5-7 0 0,3-4-46-1,4-4 2-15,-1-11-88 16,1-7-9-16,-3-33 41 15</inkml:trace>
  <inkml:trace contextRef="#ctx0" brushRef="#br0" timeOffset="28009.8007">8933 4462 169 0,'-4'0'119'16,"4"0"-6"-16,0 0-84 15,0 0 0 1,8 22-14-16,11 10 0 16,2 17-12-1,2 7 1-15,-1 2-46 16,-4 9 0-16,-2-8-87 15,9-3-11 1,-6-24 42-16</inkml:trace>
  <inkml:trace contextRef="#ctx0" brushRef="#br0" timeOffset="28734.8732">13796 3889 135 0,'0'0'97'15,"0"-2"-6"-15,0 2-80 16,11 0 1-1,0 14 4-15,8 41 1 16,-1 11 6 0,-3 20 0-16,-4 2-7 15,-3 4 1-15,6-11-7 16,-14-7 0-1,0-15-25-15,-18-14 0 16,7-5-109 0,-5-18-8-1,10-10 10-15</inkml:trace>
  <inkml:trace contextRef="#ctx0" brushRef="#br0" timeOffset="29179.9177">12100 4661 142 0,'44'3'123'0,"60"5"-9"0,44 3-67 32,63 4 0-32,37 7-29 15,45 0 2-15,33 4-20 16,41 0 0-1,29-1 0-15,18-2 0 16,5-8 0 0,-12-9 0-16,-14-6 0 15,-30 0 0 1,-34 0-27-16,-43 0 2 15,-41 0-105 1,-60 0-7-16,-52 0 15 16</inkml:trace>
  <inkml:trace contextRef="#ctx0" brushRef="#br0" timeOffset="29898.9896">12566 5299 140 0,'0'0'98'16,"0"0"-6"-16,4 8-65 15,0 21 3 1,3 23 6-16,-7 7 1 15,0 4-17 1,-7 7 0-16,-8-11-15 16,0-7 1-1,4-20-6-15,7-5 0 16,4-16-46-16,0-4 1 15,15-3-87 1,11-4-9-16,14-4 42 16</inkml:trace>
  <inkml:trace contextRef="#ctx0" brushRef="#br0" timeOffset="30255.0252">13052 5483 133 0,'-8'0'120'0,"8"0"-10"16,0 0-59-1,45 0-1-15,25 0-29 16,15 0 1-1,0 0-21-15,-14 4 2 16,-5-1-3-16,-10-3 0 16,-12 5-31-1,-18-5 1-15,-15 0-101 16,-11-12-7-1,-14-24 22-15</inkml:trace>
  <inkml:trace contextRef="#ctx0" brushRef="#br0" timeOffset="30455.0452">13252 5299 130 0,'-11'12'109'16,"-5"13"-8"-16,-2 20-63 16,7 14 0-1,0 7-16-15,11 11-1 16,0-3-15-1,4 4 1-15,17-12-45 16,-2-6 1-16,0-20-88 16,3-18-9-1,-7-22 39-15</inkml:trace>
  <inkml:trace contextRef="#ctx0" brushRef="#br0" timeOffset="32416.2413">14337 5133 69 0,'0'-8'95'16,"0"-2"-5"-16,4-12-39 15,-1 11-2 1,-3 0-33-16,0 7 1 16,0 4-21-1,0 7 0-15,-7 22 4 16,-16 9 1-16,9 6 6 15,-5 3-1 1,4-6 6-16,1-7 1 16,6-7 10-1,8-14 1-15,11-2-5 16,23-14 0-1,-1 3-16-15,7 0 2 16,-13 0-51-16,-6 0 2 16,-5 0-88-1,-9 0-9-15,-3-3 41 16</inkml:trace>
  <inkml:trace contextRef="#ctx0" brushRef="#br0" timeOffset="32698.2695">14541 5347 124 0,'0'8'109'15,"0"7"-7"-15,0-1-69 16,0 9 1-16,0 2-20 16,0 1 0-1,0-1-13-15,0-6 1 16,0-8-72-1,0-11 0-15,3 0-49 16,4-14-7-16,1-19 78 16</inkml:trace>
  <inkml:trace contextRef="#ctx0" brushRef="#br0" timeOffset="32975.2972">14859 5023 150 0,'3'0'95'16,"1"0"-6"-1,-4 14-69-15,0 20 2 16,0 13 15 0,-4 13 0-16,-14 14-15 15,-8 8 1-15,1 1-16 16,-2-1 2-1,2-9-9-15,2-10 0 16,5-7-32 0,11-20 2-16,3-10-101 15,4-14-7-15,0-12 22 16</inkml:trace>
  <inkml:trace contextRef="#ctx0" brushRef="#br0" timeOffset="33266.3263">15003 5425 192 0,'4'-4'117'0,"-1"4"-5"15,5 0-95-15,-8 19-1 16,0 17 3-1,0 20 0-15,-4 4-10 16,-10 2 1 0,-5 1-10-16,0-19 0 15,8-4 0 1,4-13 0-16,4-5 0 15,3-11 0-15,3-5-8 16,15-6 2 0,1 0-123-16,0 0-5 15,-1-3-7 1</inkml:trace>
  <inkml:trace contextRef="#ctx0" brushRef="#br0" timeOffset="33791.3788">15170 5712 163 0,'0'0'117'0,"0"5"-8"15,0-5-82 1,23 0 1-16,6 0-6 16,8 0 1-16,14-12-13 15,-10 5 2 1,8 3-12-16,-20 4 0 15,-14 0 0 1,-8 0 0-16,-7 0 0 16,-7 15 0-16,-8-1 0 15,-7 5 0 1,8 0 0-16,6 6 0 15,0-2 0 1,8 6 0 0,4-6 0-16,18-5 0 15,8-7 0 1,7-4 0-16,3 1-25 15,-6-5 2-15,-4 1-107 16,-23 0-7 0,-7-4 14-16</inkml:trace>
  <inkml:trace contextRef="#ctx0" brushRef="#br0" timeOffset="34140.4137">15003 5957 146 0,'0'0'107'15,"0"0"-7"1,0 0-54-16,7 0-1 15,12 0-13 1,18 0 0-16,0 0-51 16,1 0 0-16,-5 0-111 15,0 0-6 1,1 0 9-16</inkml:trace>
  <inkml:trace contextRef="#ctx0" brushRef="#br0" timeOffset="35041.5038">14955 5957 100 0,'0'0'81'0,"0"0"-4"15,0 0-60-15,4 0 1 16,18 0 10-1,11 0-1 1,8 0-4 0,-7 0 0-16,-5 0-13 15,-18 0 1-15,-11 0-7 16,-11 0 1-1,-33 0-9-15,-8 14 0 16,-11 5-106 0,4-4-6-16,3-12-4 15</inkml:trace>
  <inkml:trace contextRef="#ctx0" brushRef="#br0" timeOffset="38198.8195">5129 6107 0 0,'4'12'25'15,"7"17"1"-15,12 26-25 16,-2 16 2-1,2 17-3-15,-5 8 1 16,1 8-1 0,0 3 1-16,-5 3-1 15,-3 5 1-15,8 3 6 16,-8 8 2-1,7 3 0-15,1 7 2 16,-1 0-5 0,8 5 2-16,-4 6 6 15,8 4 0-15,-4 4 7 16,-4 8 0-1,4-1-9-15,0 20 2 16,4-2-7 0,-8 1 1-16,7 3 4 15,-2 1 1-15,-2 0-2 16,9 10 1-1,-4 8-6 1,3 4 1-16,-3 7 6 16,3 0 1-1,-8 1 4-15,2-2-1 16,-2-10-9-1,2-4 1-15,2-11-10 16,-3-7 0 0,-4-14-21-16,-7-16 0 15,7-18-56 1,-11-15-5-16,-3-23 0 15</inkml:trace>
  <inkml:trace contextRef="#ctx0" brushRef="#br0" timeOffset="39185.9182">3407 12005 169 0,'15'0'77'16,"18"-7"-4"-16,23-8-96 16,14-7-1-16,16 3 25 15,17-3 0 1,15 4-1-16,16 0 0 15,14 3 3 1,22-4-1-16,12 0 4 16,18 5 1-1,11-5 3 1,11 0 0-16,4 5 3 15,22-8-1-15,0 7-2 16,19-14 0 0,14 3-5-16,19 1 2 15,15 2-10 1,11 1 2-16,12-4-1 15,6 7 1 1,4-2 8-16,22-5 0 16,4 0 5-16,15 3-1 15,4 2-4 1,14-2 0-16,4 8-6 15,11 1 1 1,5 2-2-16,9 9 1 16,9 0-1-1,3-1 1-15,0 4 3 16,-4 0 0-16,1 0 2 15,10 0 0 1,9 0-3-16,3 0 0 16,2 7-2-1,-2 8 0 1,-3-1 2-16,6 1 0 15,4 8 1 1,0-2 0-16,4 2-2 16,-12-1 1-16,-6-4-2 15,-12 0 0 1,-26 5-3-16,-44-1 1 15,-38 4-44 1,-47-4-1-16,-49-10-75 16,-51-10-10-1,-34-2 45-15</inkml:trace>
  <inkml:trace contextRef="#ctx0" brushRef="#br0" timeOffset="39529.9526">21344 11064 181 0,'0'4'105'16,"34"14"-6"-16,14 1-99 15,25 7 0 1,13 3 11-16,10 1 0 16,8 10 5-1,-15-3 0-15,-16 7 1 16,-9 4 1-16,-28 7-5 15,-32 1 1 1,-18 3-12-16,-49 4 0 16,-19-1-80-1,1-2-1-15,7-9-55 16,40-14-12-16,30-14 86 15</inkml:trace>
  <inkml:trace contextRef="#ctx0" brushRef="#br0" timeOffset="40136.0132">22755 11429 129 0,'0'0'92'16,"0"0"-6"-16,0 0-75 16,15 15 2-1,3 3 12-15,1 12 2 16,4 10 6-1,-5 5 0-15,0-1-11 16,-3 1 1-16,3-5-15 16,1-10 1-1,3-19-9-15,12-11 0 16,-1 0 0-1,8-15 0-15,-4-15 0 16,-4-6 0 0,-3 10 0-1,-8 11 0-15,-7 15 0 16,-4 4 0-1,-4 21 0-15,-3 8 0 16,0-14 0 0,22-15 0-16,3-8 0 15,16-36 0-15,-1-16 0 16,0-3 0-1,-7-7 0-15,-3-1 0 16,-5 8-70 0,-6-3 1-16,-5 6-65 15,-7 5-14-15,-7-1 77 16</inkml:trace>
  <inkml:trace contextRef="#ctx0" brushRef="#br0" timeOffset="41231.1227">5088 6074 22 0,'8'0'35'0,"3"0"2"15,0 0-11 1,-4 4-2-16,-3 4 25 15,-4 6-1-15,0 5-9 16,-11 10-2 0,-11 12-15-16,-4 3 0 15,-11 0-9 1,-4 11 1-16,-3-2-5 15,7-13 1 1,3-10-1-16,12-12 1 16,15-18-9-16,7 0 1 15,22-41-8 1,26-6 1-16,15-12 10 15,11-1 0 1,4 12 6-16,-4 15 0 16,-11 14-4-1,-11 19 1-15,-1 0-4 16,-6 26 1-16,-4 8-3 15,0 6 0 1,3 2-38-16,4-3 0 16,0-5-88-1,0-5-10 1,-3-14 34-16</inkml:trace>
  <inkml:trace contextRef="#ctx0" brushRef="#br0" timeOffset="41864.186">2611 6540 219 0,'0'-4'97'0,"0"4"-2"16,0 0-119-1,0 0-2-15,0 26 25 16,0 14 1-1,4 19 5-15,-4 11-1 16,0-3-5 0,0-1 1-1,0-7-91-15,0-18-7 16,0-15-10-1</inkml:trace>
  <inkml:trace contextRef="#ctx0" brushRef="#br0" timeOffset="42027.2023">2577 6871 141 0,'0'0'101'15,"26"-7"-7"-15,11 3-77 16,23 1 1-16,3-9-52 16,3-6 0-1,-7-4-73-15,-14-8-7 16,-15-10 48-1</inkml:trace>
  <inkml:trace contextRef="#ctx0" brushRef="#br0" timeOffset="42200.2196">2985 6491 111 0,'0'15'92'15,"0"19"-6"-15,-4 17-65 16,4 12 1 0,-4 11-10-1,1 0 0-15,-1-1-29 16,1-3 0-1,-1-15-81-15,0-7-6 16,4-29 17 0</inkml:trace>
  <inkml:trace contextRef="#ctx0" brushRef="#br0" timeOffset="42440.2436">3063 6370 174 0,'11'0'100'0,"18"0"-6"16,16 11-100 0,14 33 1-16,-3 34 6 15,-27 25 0-15,-14 11-6 16,-15-7 0-1,-19-7-80-15,-21-19-7 16,3-19-9 0</inkml:trace>
  <inkml:trace contextRef="#ctx0" brushRef="#br0" timeOffset="43904.39">3222 6458 12 0,'0'-3'36'15,"3"-5"-6"-15,-3 4 2 16,0 0-22 0,0 2-1-16,0-3-4 15,0 5-1-15,0-7 29 16,0 3-1-1,0 1 19-15,0-1-2 16,0 0-14 0,0 4 1-16,-3 0-14 15,3 0 0-15,0 0-8 31,0-4 1-31,0 4-9 16,-3 0 1-16,-1 8-1 16,0 17 1-1,4 35 4-15,0 17 1 16,0 8-6-1,0 8 0-15,0-12-5 16,0-7 1-16,14-27-2 16,16-9 0-1,7-20 0-15,19-11 0 16,-4-7-20-1,-8 0 1-15,-7-7-111 16,-7-8-6 0,-16-7 8-16</inkml:trace>
  <inkml:trace contextRef="#ctx0" brushRef="#br0" timeOffset="44321.4317">3388 6599 152 0,'0'-4'103'0,"0"0"-8"16,0 4-79 0,0 8 3-16,8 21 0 15,18 12 0-15,0 3-3 16,3-7 0-1,5-8 1-15,-5-14 1 16,1-15-8 0,-4 0 1-16,-4-19-11 15,-11-2 0-15,-4-2 0 16,-3 8 0-1,-4 12 0-15,4 3 0 16,4 15 0 0,7 11 0-16,3-5 0 15,8-6 0 1,-1-11 0-16,2-4 0 15,-9 0 0-15,-7-7 0 16,-7-8-20 0,-4-7 2-16,-15-4-112 15,-11-11-6 1,-7-7 7-1</inkml:trace>
  <inkml:trace contextRef="#ctx0" brushRef="#br0" timeOffset="44520.4516">3729 6462 179 0,'34'0'128'15,"25"0"-7"-15,11 0-98 16,-7 4 0 0,0 21-18-16,-29 16 0 15,-19 11-9 1,-15 7 1-16,-15 7-75 15,-22-7-2-15,-8-7-46 16,4-15-11 0,12-15 84-16</inkml:trace>
  <inkml:trace contextRef="#ctx0" brushRef="#br0" timeOffset="44896.4892">4444 6185 181 0,'0'-22'122'0,"0"0"-7"15,0-12-94 1,-4 8 1-16,-3 13-7 16,3 13 1-16,0 10-8 15,4 49 0 1,19 41-7-16,14 25 1 15,-3 12-2 1,-8 3 0-16,1-11 0 16,-5-11 0-16,0-14-25 15,1-1 1 1,-1-19-106-16,-14-9-7 15,-4-25 15 1</inkml:trace>
  <inkml:trace contextRef="#ctx0" brushRef="#br0" timeOffset="45339.5335">2122 5712 231 0,'0'15'132'0,"18"15"-4"16,19 45-121-1,15 34 1 1,15 42-6-16,-12 31 1 15,-6 17-3 1,-9 5 0-16,-17 5-67 16,-5-17 1-16,1-15-68 15,-1-21-13 1,8-39 73-16</inkml:trace>
  <inkml:trace contextRef="#ctx0" brushRef="#br0" timeOffset="47822.7818">5273 7972 35 0,'-3'0'42'16,"0"0"5"-1,-1-4-1-15,0 4-1 16,0-4 0-16,4 0-19 15,0 4-1 1,4-3-11-16,25-1 0 16,16 0 2-1,22-3 1 1,6 3-6-16,6-3 0 15,-2 3-7 1,-10 0 0-16,-11 1-1 16,-12-1 1-16,-18-1-1 15,-4 2 1 1,-11 0-6-16,-7 3 1 15,-4 0-8 1,-7 0 0-16,-23 0-3 16,-7 0-1-1,-15 0 4-15,-15 3 1 16,-7 5 6-1,-7-1 0-15,-8 1 2 16,7-1 1-16,9 4 4 16,17-3 0-1,12-5 9-15,17-3 0 16,16 0-4-1,11 0 1-15,23-3-4 16,28-1 0-16,16 0 3 16,11 1 0-1,10-1-3 1,-6 4 1-16,-4 0-6 15,-4 0 1 1,-15 0-53-16,-7 0-1 16,-15 0-70-1,-3 0-12-15,-16 0 52 16</inkml:trace>
  <inkml:trace contextRef="#ctx0" brushRef="#br0" timeOffset="50329.0324">5315 7990 4 0,'3'-4'22'31,"1"0"-16"-31,3-3 0 15,8 4-5 1,-4-5 1-16,-3 4 18 16,-4 1 0-16,-1-1 30 15,-3 4 0 1,0 0-12-16,0-4-2 15,0 4-28 1,0-3 0-16,0 3-8 16,0 0 0-16,0 0 7 15,0 0-1 1,3 0 8-16,1 0-1 15,0 0-2 1,3 0-1-16,8 0-3 16,4 0 0-16,7-4 2 15,-1-4 1 1,5 1-1-16,3 3 1 15,4 1-7 1,-7 3 0-16,3 0-2 16,-3 0 1-16,-4 0 4 31,0 0 1-31,-4 0 3 15,4 0 0 1,-4 0-5-16,5 0 2 16,-2 0-7-16,1 0 2 15,0 0 2 1,0 0 1-16,0 0 5 15,-4 0 1 1,4-9-3-16,0 6 0 16,-4-8-6-1,8 4 0-15,4 1-1 16,-9 1 0-16,1-2 0 15,4 3 1 1,0-3 0-16,-1 3 0 16,8 0 0-1,4-3 0-15,7-1 0 16,0-3 0-16,-3 4-1 15,-8 0 2 1,-4-1-3-16,7-3 0 16,-6 8 0-1,-1-2 0 1,0 1 0-16,-2 4 0 15,-2-6 0 1,-3-2 0-16,3 4 0 16,-6 1 0-1,-1-1 0-15,4 4 0 16,0 0 0-16,0 0 0 15,-4 0 0 1,-3 0 0-16,-5 0 0 16,1-4 0-1,8 4 0-15,-6 0 0 16,6 0 0-1,3-3 0-15,-8 3 0 16,1 0 0-16,-1-3 0 16,1 3 0-1,3 0 0-15,4-8 0 16,7 8 0-1,1-7 0-15,-1 3 0 16,-4 4 0-16,-2-4 0 16,-5 0 0-1,0 4 0 1,-3-3 0-16,10-1 0 15,-6 4 0 1,6-4 0-16,-3 1 0 16,0-1 0-1,-4 0 0-15,0 0 0 16,-3 1 0-16,-1-1 0 15,9 0 0 1,-9-4 0-16,0 6 0 16,8-2 0-1,-7 0 0-15,3 1 0 16,4-2 0-1,4 5 0-15,-1 0 0 16,-3 0 0 0,-4 0 0-16,-6 0 0 15,1 0 0-15,-1 0 0 16,-1 0 0-1,-1 0 0-15,8-4 0 16,4 4 0 0,-3 0 0-16,3 0 0 15,-1 0 0 1,1 0 0-1,8 0 0-15,3-3 0 16,7 3 0-16,4 0-5 16,4 0 2-1,-8 0-126-15,-13 0-4 16,-10-11-12-1</inkml:trace>
  <inkml:trace contextRef="#ctx0" brushRef="#br0" timeOffset="52502.2497">3711 7565 11 0,'0'-7'53'15,"0"-9"1"1,0-1 1-16,0 2-1 15,0 8-25 1,0 3 0-16,0 4-29 16,0 15 0-16,4 25 2 31,6 8 1-31,-2 12-1 15,3 6 2-15,0-12-8 16,-7 6 1 0,0-15-80-16,-4-9-3 15,0-17-1 1</inkml:trace>
  <inkml:trace contextRef="#ctx0" brushRef="#br0" timeOffset="52848.2843">3011 7978 85 0,'-19'0'73'15,"-6"0"-2"1,-6 0-62-16,17 4 0 16,14-4 22-1,45 0-2 1,55-4 6-16,66-14 1 0,45-4-18 31,12-5 0-31,2 0-11 16,-36 4 0-16,-30 4-46 15,-36 8-2 1,-46 4-73-16,-36 0-9 15,-30 3 42 1</inkml:trace>
  <inkml:trace contextRef="#ctx0" brushRef="#br0" timeOffset="53387.3382">2896 8329 104 0,'0'-3'88'0,"0"-5"-5"16,0 1-72-1,0 7 1-15,0 0-2 16,0 18 1-16,0 15 10 15,4 8-1 1,-4 11-5-16,0-5 0 16,0-2-17-1,0-8 1 1,-4-8-87-16,4-11-4 15,0-13-18 1</inkml:trace>
  <inkml:trace contextRef="#ctx0" brushRef="#br0" timeOffset="53635.363">3115 8407 146 0,'0'0'106'0,"0"0"-8"16,0 0-72-1,14-4 0-15,12 1-11 16,0-1 0-16,4-1-22 16,-5 2 1-1,6-3-63-15,-13-3 0 16,-7-5-43-1,-11-12-8-15,0-7 71 16</inkml:trace>
  <inkml:trace contextRef="#ctx0" brushRef="#br0" timeOffset="53810.3805">3211 8207 78 0,'0'8'88'15,"0"7"-3"1,0 14-46-16,0 4 1 16,0 4-15-1,0 4 1-15,0 3-13 16,-4 0-1-1,4 0-28-15,0-6 0 16,0-12-92 0,0-11-9-16,4-15 17 15</inkml:trace>
  <inkml:trace contextRef="#ctx0" brushRef="#br0" timeOffset="54688.4683">3500 8133 89 0,'0'-3'96'15,"0"0"-6"1,0 0-68-16,0-2-2 15,0 5-19-15,0 0 2 16,3 5 7 0,1 13 0-16,-4 7 4 15,0 5 2 1,0-5 2-16,0-3 0 15,0-7-3 1,0-7 1-16,0-4-3 16,0-1 1-16,0 1-3 31,4-4 1-31,7 0-9 15,7 0 0-15,5 0-53 16,-1 0 0 0,-4 0-78-16,-6 0-11 15,-5-4 49 1</inkml:trace>
  <inkml:trace contextRef="#ctx0" brushRef="#br0" timeOffset="54954.4949">3781 8142 114 0,'0'0'98'0,"0"0"-5"15,-4 9-63 1,-6 18 0-16,-2 6-11 15,1 9-2 1,3-10-9-16,1-6 1 16,7-8-11-1,-4-3 1-15,1-7-83 16,3-5-2-16,0-3-29 31,0 0-5-31</inkml:trace>
  <inkml:trace contextRef="#ctx0" brushRef="#br0" timeOffset="55326.5321">3896 8026 123 0,'0'0'100'15,"0"16"-7"1,0 17-57-16,0 7 1 15,-4 16 1 1,-7 6 1-16,-7 12-20 16,-12 1 1-1,0 1-18-15,1-2 2 16,-5-7-4-1,16-15 0 1,3-16-2-16,8-10 1 16,3-15-94-1,4-2-2-15,0-9-41 16,15-12-13-16</inkml:trace>
  <inkml:trace contextRef="#ctx0" brushRef="#br0" timeOffset="55834.5829">4029 8215 121 0,'0'0'92'0,"0"0"-4"15,0 0-61 1,0 0-1-16,0 26 9 16,0 7-1-1,4 4-8-15,-4 4 1 16,0-5-14-1,0 5 1-15,-8-12-11 16,5-6 2-16,-1-9-5 16,1-7 0-1,-1 2 0-15,4-7 0 16,0-2 0-1,18 0 0-15,8 4 0 16,4-4 0-16,0 0 0 16,-12 4 0-1,-3-4-6-15,-4 4 1 16,0-4-73-1,4 0-2-15,0 0-51 16,0 0-13-16,-5-14 84 31</inkml:trace>
  <inkml:trace contextRef="#ctx0" brushRef="#br0" timeOffset="56300.6295">4311 8444 82 0,'0'0'100'0,"0"0"-4"16,0 0-44 0,0 0 1-16,0-8-14 15,11 1 1-15,3 0-19 16,2-4 0-1,-9 7-18-15,1-3 1 16,-5 7-4 0,1 0 0-16,-1 0 0 15,1 0 0-15,0 11 0 16,-4 4 0-1,0 6 0-15,0-2 0 16,0 8 0 0,0-7 0-16,0-4 0 15,0-9 0-15,7-3 0 16,16-1 0-1,2-3 0 1,2 0 0-16,-6 0 0 16,-2 0 0-1,-1 0 0-15,-3 0 0 16,-3 0-49-1,-1 0 2-15,-4 0-85 16,-3 0-10 0,3 0 45-16</inkml:trace>
  <inkml:trace contextRef="#ctx0" brushRef="#br0" timeOffset="57979.7974">3136 15065 109 0,'0'-4'116'15,"-3"0"-7"1,-1 0-78-16,4 4 3 16,0 0-37-1,7 23 1-15,16 21 6 16,3 14 0-16,4 5 6 15,-5-1 0 1,9-5 15-16,-12-20 0 31,4-16-6-31,-8-16 1 0,-3-5-20 16,4-9 0-1,-1-26 0 1,1 1 0-16,3-8 0 16,4 14 0-1,3 9 0-15,8 16 0 16,15 3 0-1,0 0 0-15,-4 0 0 16,-3-4 0-16,-8-11 0 16,-15-7 0-1,-11-4 0-15,-11-10 0 16,0-9 0-1,-7-7 0-15,-15 8 0 16,-1-4 0-16,8 15-67 16,8 0 1-1,7 14-68-15,4 4-13 16,18 12 73-1</inkml:trace>
  <inkml:trace contextRef="#ctx0" brushRef="#br0" timeOffset="58633.8628">4155 14938 97 0,'-22'0'101'16,"4"0"-18"-16,10 0-5 15,8 0-47 1,26 0-1-16,33 0-3 15,19-14 1-15,11 0-19 16,-12-5 1 0,-10 4-20-16,-18 4 0 15,-20 7-45 1,-18 4-1-16,-11 0-62 15,0 0-11-15,-7-3 45 16</inkml:trace>
  <inkml:trace contextRef="#ctx0" brushRef="#br0" timeOffset="58912.8907">4355 14740 152 0,'-7'0'110'16,"-1"0"-10"-16,4 0-77 15,4 0-1-15,12 4 2 16,25 7 0-1,22-4-6-15,4 4 0 16,11 0-12 0,-15 4 1-16,-11-1-4 15,-18 5 1 1,-23 3-4-16,-7 4 0 15,-25 0 0-15,-12 3 0 16,-8-7-12 0,4 8 1-16,0-8-108 15,8-3-4 1,4-16-10-16</inkml:trace>
  <inkml:trace contextRef="#ctx0" brushRef="#br0" timeOffset="59151.9146">4433 14751 230 0,'0'0'132'16,"0"0"-3"0,11 0-121-16,0 11 0 15,8 15-7 1,-8 7 2-16,0 7-3 15,-7 13 0-15,-1-6 0 16,-3 8 0 0,0-14-58-16,0-8 1 15,19-22-76 1,7-11-12-16,3-22 60 15</inkml:trace>
  <inkml:trace contextRef="#ctx0" brushRef="#br0" timeOffset="59625.962">5100 14740 141 0,'-12'-4'97'0,"-9"4"-6"15,-13 0-80 1,1 4 1-16,-4 26 5 16,14 6 0-16,16 12 8 15,7-3 0 1,37-9 1-16,15-17 0 15,11-16-15 1,-8-3 1-16,-7-15-12 16,-18-17 0-16,-15-2 0 15,-19-2 0 1,-29-1 0-16,-15 7 0 15,-8 4 0 1,0 8 0-16,8 6-81 16,15 5-1-1,14 7-54-15,19 0-13 16,0 0 92-1</inkml:trace>
  <inkml:trace contextRef="#ctx0" brushRef="#br0" timeOffset="59953.9948">5385 14680 152 0,'0'0'114'0,"0"0"-8"16,-8 0-87-1,-14 16-1-15,-8 17-14 16,5 11 0-16,-2 4 4 15,17 11 1 1,10-11 13-16,4-19 0 16,29-10-6-1,11-19 1-15,0-22-17 16,1-15 0-16,-19-8 0 15,-18-2 0 1,-8-5 0-16,-23 15 0 16,-21 11 0-1,-8 18 0-15,0 8-107 16,15 23-2-1,18-1-34 1,19-3-8-16</inkml:trace>
  <inkml:trace contextRef="#ctx0" brushRef="#br0" timeOffset="61147.1141">7288 14301 186 0,'0'0'107'0,"0"0"-4"15,0 0-101-15,0 26 0 16,8 25 8 0,-4 15 0-16,-4 16 1 15,-4 14 0 1,-7-16-15-16,-1 9-2 15,5-22-84 1,0-19-2-16,3-22-27 16,4-26-4-16</inkml:trace>
  <inkml:trace contextRef="#ctx0" brushRef="#br0" timeOffset="61293.1287">7255 14710 207 0,'0'0'112'0,"11"-4"-5"15,15-3-101 1,22 0 0-16,12-7-13 15,3-2 1-15,-5 5-109 16,-9-4-7 0,-8-3 7-16</inkml:trace>
  <inkml:trace contextRef="#ctx0" brushRef="#br0" timeOffset="61513.1507">7673 14204 147 0,'-3'0'110'0,"3"0"-8"15,0 12-69 1,0 21-1-16,-4 27-7 15,-7 20 0 1,-11 12-14-16,0 8 1 16,-4-1-8-1,4-6 0-15,3-15-24 16,8-12 1-1,11-26-98 1,0-10-3-16,11-30-3 16</inkml:trace>
  <inkml:trace contextRef="#ctx0" brushRef="#br0" timeOffset="61805.1799">7966 14481 230 0,'0'0'124'15,"0"0"-4"1,-7 4-118-16,-8 29 0 15,-4 18 7 1,1 13 1-16,11 5-4 16,7 2 2-16,7-16-8 15,19-14 0 1,4-11 0-16,-8-15 0 15,-3-9 0 1,-2-6 0-16,2 0-31 16,4-6 1-1,6-17-90-15,0-10-6 16,5-8 11-1</inkml:trace>
  <inkml:trace contextRef="#ctx0" brushRef="#br0" timeOffset="62191.2185">8321 14544 159 0,'0'0'119'16,"0"0"-9"-16,0 0-81 15,-7 7 1 1,-3 23-9-16,2 4 1 16,4 6-12-1,4 1 1-15,8-5-11 16,13-10 0-16,-2-14 0 15,4-9 0 1,-5-3 0-16,-3-7 0 16,0-8 0-1,-1 0 0-15,-10 8 0 16,4 7 0-16,-1 0 0 15,4 7 0 1,4 4 0-16,7-7 0 16,4-4 0-1,0 0 0-15,-7-7 0 16,-5-8 0-1,-14-4 0 1,0 5 0-16,-18-4-19 16,-1-9 1-1,-3 9-112-15,8 0-5 16,6-9 6-1</inkml:trace>
  <inkml:trace contextRef="#ctx0" brushRef="#br0" timeOffset="62392.2386">8744 14389 211 0,'22'0'129'15,"16"0"-5"-15,14 15-113 16,-8 19 0-16,-7 17-9 16,-22 9 1-1,-15 16-7-15,-12 5 0 16,-28 1-59-1,-4-9-1-15,-1-24-60 16,7-24-13-16,13-22 64 16</inkml:trace>
  <inkml:trace contextRef="#ctx0" brushRef="#br0" timeOffset="62873.2867">9666 14636 210 0,'0'0'132'15,"15"0"-5"-15,22 0-110 31,37-11 0-31,7 1-14 16,8-2 2-16,-3 1-5 16,-20-8 0-1,-14 9 0-15,-14-4 0 16,-17 6-30-1,-13 4 2-15,-8 4-53 16,0 0-2 0,-11-4-27-16,-7-7-7 15,3-7 60 1</inkml:trace>
  <inkml:trace contextRef="#ctx0" brushRef="#br0" timeOffset="63177.3171">10048 14386 180 0,'-4'0'129'16,"4"0"-7"-16,-4-4-96 15,4 0 0-15,19 1-20 16,18 3 1 0,7 0-4-16,1 7 0 15,-1 15-1 1,-11 4 1-1,-6 3-2-15,-12 4 2 16,-15 5-3 0,-4-1 0-16,-30 3 0 15,-7 0 0-15,-7-3 0 16,-4-4 0-1,4-3-55-15,15-11 2 16,7-9-80 0,8-10-10-16,14-25 53 15</inkml:trace>
  <inkml:trace contextRef="#ctx0" brushRef="#br0" timeOffset="63354.3348">9959 14492 247 0,'0'0'134'16,"0"0"-4"-16,0 0-130 15,0 0 0 1,18 19-9-16,1 7 1 15,18 4-59 1,0 10-1-16,0 4-58 16,8-3-13-16,7-8 67 15</inkml:trace>
  <inkml:trace contextRef="#ctx0" brushRef="#br0" timeOffset="64084.4078">10014 14397 97 0,'0'-4'116'16,"0"0"-10"-1,0 1-60-15,0-1 2 16,0 4-34-1,11 0 1 1,1 15-7-16,-1 18 1 16,3 4-8-1,-6 0 1-15,-1-4-44 16,1-7-1-16,3-12-77 15,7-10-10 1,12-4 40-16</inkml:trace>
  <inkml:trace contextRef="#ctx0" brushRef="#br0" timeOffset="64833.4827">14744 13795 100 0,'0'-22'104'16,"0"-4"-7"-16,0-11-56 15,4-4 2 1,-1 5-20-16,1 10 0 16,0 14-19-1,-1 12 0-15,1 0 0 16,0 38 1-1,-4 21 14-15,0 15 1 16,0 22-9 0,-4 2 2-16,-7 11-13 15,4-14 0-15,3-10 0 16,4-23 0-1,0-13 0-15,4-9 0 16,7-14-52 0,4-8 2-16,-4-6-82 15,-3-9-11-15,-8-3 50 16</inkml:trace>
  <inkml:trace contextRef="#ctx0" brushRef="#br0" timeOffset="65403.5397">11666 14788 134 0,'-4'0'106'16,"4"0"-8"-16,0 0-76 15,27 0 3-15,32-4-13 16,45-10 0 0,21 2 1-16,46 5 0 15,22 7 5 1,40 0 0-1,41 0-4-15,37 0 1 16,37 0-10 0,45 0 1-16,36-4-6 15,49-3 0-15,18-1 0 16,15 1 0-1,12-1 0-15,-16-3 0 16,-22 1 0 0,-36 2 0-16,-38-2-7 15,-63-6 1 1,-52 5-123-16,-82-4-5 15,-62 1-7 1</inkml:trace>
  <inkml:trace contextRef="#ctx0" brushRef="#br0" timeOffset="66256.625">12462 15345 114 0,'0'-11'105'16,"0"-4"-7"-16,0-3-60 16,0 3 1-16,0 8-19 15,4 7 0 1,4 14 1-16,-1 27 1 15,1 33-6 1,-5 14 2-16,-3 23-18 16,0-8 0-1,0-7 0 1,-3-22 0-16,-1-22 0 15,0-19 0 1,0-14 0-16,1-12 0 16,3-4-47-1,0-3 1-15,11-3-86 16,22-19-10-16,8-8 44 15</inkml:trace>
  <inkml:trace contextRef="#ctx0" brushRef="#br0" timeOffset="66570.6564">13162 15663 161 0,'-10'0'137'15,"-5"0"-9"1,3 3-90-16,12-3 1 16,8 0-36-1,33 0 2 1,22-12-5-16,3 2 0 15,1 6 0 1,-8 1 0-16,-7-1 0 16,-8 0 0-1,-10 4-3-15,-16 0 2 16,-3-4-123-1,-7-3-6-15,-8-4-15 16</inkml:trace>
  <inkml:trace contextRef="#ctx0" brushRef="#br0" timeOffset="66898.6892">13444 15283 192 0,'0'0'112'15,"0"3"-5"-15,0 8-90 16,0 15 1-16,-3 15 6 16,3 13 0-1,0 28-16 1,0 7 1-16,0 6-9 15,-4-5 0 1,-4-17 0 0,1-14 0-16,-1-18 0 15,1-12 0-15,3-14 0 16,4-8 0-1,0-7-130-15,0 0-4 16,11-25-13 0</inkml:trace>
  <inkml:trace contextRef="#ctx0" brushRef="#br0" timeOffset="69754.9748">12248 1726 8 0,'-11'0'4'15,"-1"0"0"-15,-3 0-15 16,1 0 6-1</inkml:trace>
  <inkml:trace contextRef="#ctx0" brushRef="#br0" timeOffset="76013.6006">14200 14991 176 0,'0'0'116'0,"10"0"-7"16,24 0-90-1,29-11 1-15,19-15-28 16,18 7 1-16,4-2-26 15,-12-6-2 1,-11 9-67-16,-14 0-9 16,-23-5 13-1</inkml:trace>
  <inkml:trace contextRef="#ctx0" brushRef="#br0" timeOffset="76623.6616">14481 14991 10 0,'4'-4'92'0,"0"4"1"16,3-4-19-1,-7 1-3-15,4-1-58 16,-4 4 0 0,0 0-2-1,-7 4 0-15,-5 21 13 16,-7 9 2-16,8 3-10 15,8 3 1 1,-1-10-6-16,4-8 1 16,7-4-4-1,16-7 1-15,3 1-17 16,3-9 1-1,1-3-118-15,0 0-4 16,-1 0-11-16</inkml:trace>
  <inkml:trace contextRef="#ctx0" brushRef="#br0" timeOffset="77044.7037">14881 15116 121 0,'-4'0'91'0,"-3"0"-4"16,7 0-59-1,-4 0 0-15,4 0 13 16,0 0-2-16,4 0-15 16,7 0 1-1,8 0-21-15,-1 0 0 16,-7 0-8-1,-7 11 1-15,-4 8 2 16,0 7 1-16,-7-4 2 16,-5-4 0-1,-2-3 3-15,14 3 1 16,0-14-1-1,22-4 2-15,15 0-15 16,7 0 2 0,4-11-118-16,-10 0-5 15,-9 7-11 1</inkml:trace>
  <inkml:trace contextRef="#ctx0" brushRef="#br0" timeOffset="77485.7478">14385 15455 180 0,'-4'0'120'15,"4"0"-7"1,0 4-83-16,37-4 0 15,41 0-12 1,33 0 2 0,23 0-20-16,2-7 0 15,5 4 0 1,-26-1 0-16,-15 4 0 15,-30 0 0-15,-18 0-130 16,-33 0-4 0,-19 0-13-16</inkml:trace>
  <inkml:trace contextRef="#ctx0" brushRef="#br0" timeOffset="78052.8045">14437 15654 178 0,'0'0'138'16,"11"0"-7"-16,22 0-100 16,30 0 2-16,15-3-33 15,14-15 0 1,-3 10 0-16,-18-3 0 15,-12 7-39 1,-18 1 2 0,-19 3-94-16,-15 0-9 15,-7 0 32 1</inkml:trace>
  <inkml:trace contextRef="#ctx0" brushRef="#br0" timeOffset="78417.841">14766 15633 234 0,'0'0'124'16,"0"0"-3"-16,0 7-125 15,-7 11 0 1,-11 8 4-16,-13 11 0 16,-5 4 9-1,10 7 0-15,0-8 0 16,22-2 0-16,4-9-8 15,8-7 2 1,17-3-3 0,5-1 0-16,-1-7 0 15,-2-4 0 1,-5 1-13-16,0-5 1 15,-3-3-118 1,-9 0-4-16,13-14-1 16</inkml:trace>
  <inkml:trace contextRef="#ctx0" brushRef="#br0" timeOffset="78626.8619">15089 15821 229 0,'0'4'133'0,"7"10"-3"16,0 5-121-1,-7 11 1-15,0-1-10 16,0 4 0-16,-7 1-28 16,0-1 1-1,7-7-103-15,0-15-8 16,7-11 19-1</inkml:trace>
  <inkml:trace contextRef="#ctx0" brushRef="#br0" timeOffset="79268.9261">15985 15009 172 0,'0'0'130'0,"0"0"-8"16,0-11-101-1,8 11 1-15,-5 0-23 16,-3 30 1-16,0 7 11 16,0 10 1-1,0 1-3-15,0-3 1 16,0-12-9-1,-7-11 1-15,7-7-2 16,0-4 0 0,11-8 0-16,15 1 0 15,7-4 0 1,1 0 0-16,-1 0-123 15,0-7-3-15,1-8-20 32</inkml:trace>
  <inkml:trace contextRef="#ctx0" brushRef="#br0" timeOffset="79440.9433">16455 15168 216 0,'0'0'135'16,"0"0"-5"-16,0 7-116 15,0 8 2-15,0 4-16 16,0-1 0-1,4 11-56-15,-4-2 1 16,0-3-78 0,0 7-11-16,0-17 57 15</inkml:trace>
  <inkml:trace contextRef="#ctx0" brushRef="#br0" timeOffset="79649.9642">15837 15485 219 0,'0'0'134'0,"4"0"-4"15,29 0-117 1,34 0 2 0,14 0-15-16,26-7 0 15,8-1 0 1,-8 5 0-16,-10-1-118 15,-12 4-4-15,-19-4-22 16</inkml:trace>
  <inkml:trace contextRef="#ctx0" brushRef="#br0" timeOffset="80041.0033">15703 15736 228 0,'19'0'133'16,"25"-18"-3"-16,19-1-121 15,22 1 2 1,4 3-11-16,1 7 0 15,-9 8 0 1,-18 0 0-16,-15 0-15 16,-23 0 2-16,-9 5-53 15,-16 2-1 1,0 0-41-16,-16-3-8 15,-1 3 41 1</inkml:trace>
  <inkml:trace contextRef="#ctx0" brushRef="#br0" timeOffset="80922.0914">16018 15787 56 0,'-18'0'102'16,"-20"0"-5"-1,2 0-19-15,-5-10-2 16,4-5-41-1,26-3 1-15,11-12-29 16,37 4 0-16,22 4-1 16,11 7 0-1,4 15-5-15,-22 0 0 16,-11 3-1-1,-30 20 0-15,-11 7 1 16,-33-4 1-16,-15-1-2 16,-8-9 0-1,8-13 0-15,3-3 0 16,16-12 0-1,21-5 0-15,8-2 0 16,34-3 0 0,11 10 0-1,-1 5 0-15,4 3-3 16,-30 4 2-16,-18 8-24 15,-10 14 1 1,-32 0-105-16,-6 0-7 16,0-6 14-1</inkml:trace>
  <inkml:trace contextRef="#ctx0" brushRef="#br0" timeOffset="81387.1379">16344 15629 247 0,'4'-4'134'16,"-4"4"-4"-1,3 0-130-15,1 0 0 16,0 19 0-1,-1 21 0-15,-3 16 0 16,0 7 0-16,-11-4 0 16,-7 3 0-1,3-21 0-15,7-12 0 16,8-6 0-1,12-12 0-15,21-7 0 16,15-4 0-16,11 0 0 16,-11 3 0-1,-7-18 0 1,-15 9 0-16,-10-3-79 15,-10 6-1-15,-2-1-56 16,0-7-12 0,3-3 88-16</inkml:trace>
  <inkml:trace contextRef="#ctx0" brushRef="#br0" timeOffset="81852.1844">16844 15869 201 0,'0'0'136'15,"0"4"-6"-15,0-1-109 16,0-3 2-1,0 0-23-15,7 0 0 16,8 4 0 0,8-4 0-16,-2 5 0 15,2-2 0-15,-5 0 0 16,-14 9 0-1,-4 6 0 1,0 4 0-16,-14 4 0 16,-5-1 0-16,0-2 0 15,19-5 0 1,0-7 0-16,34-7 0 15,22 0 0 1,-1-4 0 0,8 0 0-16,-12 0 0 15,-10 0 0 1,-18-4 0-16,-16 0-16 15,-7 4 1-15,0 0-115 16,-4 0-5 0,-3 0 3-16</inkml:trace>
  <inkml:trace contextRef="#ctx0" brushRef="#br0" timeOffset="83002.2994">19647 14607 166 0,'0'0'139'16,"0"0"-10"-1,23 0-93-15,25 0 0 16,19-4-34-1,18-11 1-15,8 0-3 16,-12 9 0-16,-3-2-6 16,-19 0 2-1,-10 6-79-15,-16-3-1 16,-18-2-49-1,-15 0-12-15,-12-5 92 16</inkml:trace>
  <inkml:trace contextRef="#ctx0" brushRef="#br0" timeOffset="83251.3243">19633 14762 225 0,'26'0'134'16,"41"0"-4"-1,33 0-120-15,29 0 2 16,19 0-12 0,-14 0 0-16,-12 0-6 15,-30 0 2-15,-29 0-103 16,-37 0-3-1,-26 0-28-15,-7 0-8 16</inkml:trace>
  <inkml:trace contextRef="#ctx0" brushRef="#br0" timeOffset="83877.3869">22166 13839 156 0,'0'-6'130'15,"0"-3"-8"-15,0 2-90 16,0 0 1-1,0 7-24-15,0 14 1 16,0 27-2 0,0 22 0-16,4 7-7 15,-4 14 1 1,0-5-25-16,8-6 1 15,2-14-108-15,1-7-6 16,1-19 11 0</inkml:trace>
  <inkml:trace contextRef="#ctx0" brushRef="#br0" timeOffset="84186.4178">21403 14596 216 0,'4'4'135'0,"44"-4"-5"15,37 3-116 1,71-3 2-16,59 0-16 15,66-7 0-15,49-4 0 16,14-1 0 0,1 2 0-16,-41-4 0 15,-41 2 0 1,-56 1 0-16,-48-4-130 15,-63 0-4-15,-44-4-13 16</inkml:trace>
  <inkml:trace contextRef="#ctx0" brushRef="#br0" timeOffset="84825.4817">21314 15289 212 0,'0'-3'134'0,"0"0"-6"16,0 3-112-1,4 3 0-15,0 30-14 16,0 19 1-16,-4 14-3 15,0 1 0 1,0 3 0-16,0-4 0 16,-12-7 0-1,5-14 0-15,-1-15-5 16,5-12 2-16,3-11-84 15,0-7-2 1,0-4-46-16,15-26-12 16,7-2 102-1</inkml:trace>
  <inkml:trace contextRef="#ctx0" brushRef="#br0" timeOffset="85064.5056">21418 15519 219 0,'0'0'133'0,"0"0"-3"15,4 0-116 1,33 0 1-16,15-4-15 16,15-7 0-1,2 3 0-15,-9 5 0 16,-12-1 0-1,-11 0 0-15,-7-3-53 16,-8-1 2-16,-3-3-82 16,-4-3-10-1,-12-8 51-15</inkml:trace>
  <inkml:trace contextRef="#ctx0" brushRef="#br0" timeOffset="85277.5269">21722 15249 247 0,'0'4'128'0,"0"7"-6"16,0 8-125-1,8 5 0 1,-1 10 9-16,0 4 0 16,-4 13-3-1,1-3 2-15,0 8-90 16,0 2 0-16,3-10-52 15,-3-4-12 1,4-21 95-16</inkml:trace>
  <inkml:trace contextRef="#ctx0" brushRef="#br0" timeOffset="91662.1653">22451 14917 161 0,'0'-7'129'16,"0"-4"-8"-16,0 3-91 16,-4 4 1-1,1 4-21-15,-1 15 1 16,1 21-3-1,-1 21 2-15,-7 9-10 16,-4-3 0-16,4-5 0 16,0-6 0-1,4-15-18-15,-1-11 1 16,4-20-113-1,1-6-5-15,-1-14 5 16</inkml:trace>
  <inkml:trace contextRef="#ctx0" brushRef="#br0" timeOffset="92062.2053">22247 14920 209 0,'0'-6'131'15,"4"-9"-5"-15,26-4-109 16,26 0 1-16,18 9-15 15,-7 10-1 1,-8 0-6-16,-26 18 1 16,-22 4 3-1,-11 4 0-15,-22-5 3 16,-19-5 1-1,-7-9-2-15,4-3 1 16,-1-4-3 0,15 0 0-16,12 0 0 15,15 4 0-15,3 14 0 16,25 8 0-1,19 14 0-15,-3-3 0 16,4 0 0 0,-12-4 0-16,-11-3 0 15,-7-8 0-15,-4-14-104 16,-3-1-1-1,-4-7-36-15,-1 0-10 16</inkml:trace>
  <inkml:trace contextRef="#ctx0" brushRef="#br0" timeOffset="92450.2441">22737 15139 167 0,'0'0'126'16,"-4"0"-8"0,4 0-84-16,0 0 1 15,7 0-22 1,19 0 1-16,4 0-13 15,0 3 2-15,-1 1-3 16,-10-4 0 0,-15 7 0-16,-4 4 0 15,0 7 0 1,-15-3 0-16,-4 0 0 15,5-7 0-15,2-1 0 16,12 0 0 0,0 0 0-1,22-3 0-15,8-4-87 16,7 0 0-1,-4 0-50-15,5-7-13 16,2-26 100 0</inkml:trace>
  <inkml:trace contextRef="#ctx0" brushRef="#br0" timeOffset="92666.2657">23344 14813 229 0,'0'0'133'16,"0"19"-3"-16,-8 21-121 15,-13 23 1 1,-16 22-10-16,-8 7 0 15,-7 8 0-15,-3 3 0 16,-1 0 0 0,8-10 0-16,4-15-99 15,6-16-2 1,13-18-39-16,9-29-11 15</inkml:trace>
  <inkml:trace contextRef="#ctx0" brushRef="#br0" timeOffset="92955.2946">23336 15330 232 0,'0'0'133'15,"4"15"-3"-15,-4 11-123 16,0 11 2 0,0 10-9-1,0 17 0-15,-7-2 0 16,0 1 0-16,-4 3 0 15,-1-21 0 1,8-13-51-16,4-16 1 16,0-16-82-16,0-16-11 15,16-27 50 1</inkml:trace>
  <inkml:trace contextRef="#ctx0" brushRef="#br0" timeOffset="93368.3359">23278 15303 210 0,'0'-2'129'16,"0"-2"-6"-16,0-4-106 16,14 5 0-16,12 0-10 15,15 3 1 1,11 0-8-16,-8 6 0 15,-3 12 0 1,-15 13 0-16,-15-5 0 16,-11-5 0-16,-3 8 0 15,-24-9 0 1,-6-9 0-16,-1-7 0 15,-3-4 0 1,12 0 0-16,14 0 0 16,7 0 0-16,4 0 0 15,15 14 0 1,22 4 0-16,-4 9 0 15,1-1 0 1,-9-1 0-16,-2 1 0 16,-5 3 0-1,-3-6-130 1,-8 10-4-16,1-15-13 15</inkml:trace>
  <inkml:trace contextRef="#ctx0" brushRef="#br0" timeOffset="93582.3573">23744 15666 247 0,'0'11'134'16,"7"7"-4"-16,1 12-130 15,-1 7 0 1,-7 4-17-16,0 10 1 16,-7 1-114-1,-1 0-5-15,-3-5 4 16</inkml:trace>
  <inkml:trace contextRef="#ctx0" brushRef="#br0" timeOffset="98189.818">17333 10278 93 0,'0'0'77'16,"0"0"-4"-16,0 0-61 15,8 0 1 1,-5 0 17 0,1 0 0-16,3 0-2 15,0 0 3 1,1 0-23-16,0 0 0 15,3 0-6 1,-1 0 0-16,2 0 3 16,-1 0 1-16,4 0 3 15,7 0 2 1,4 0-5-16,0 0 2 15,0 0-2 1,-4 0 0-16,4 0 1 16,-8 0 0-16,1 0 0 15,0 0 0 1,-1 0-1-16,4 0 0 15,0 0-3 1,1 0 1-16,6 0-4 16,5-4 0-16,-1 0 0 15,4 1 0 1,-4 3 0-16,12-4 0 15,-4 4 0 1,3 0 0 0,-4 0 0-16,9 0 0 15,2 0 0 1,1-4 0-16,-4-7 0 15,-3 1 0 1,-4 2 0-16,-4 4 0 16,0 4 0-1,-8 0 0-15,5-3 0 16,-12 3 0-16,0 0 0 15,-7 0 0 1,3 0 0-16,-2 0 0 16,-2 0 0-1,1 0 0-15,0-4 0 16,0 0 0-16,-1 1 0 15,1 3 0 1,0 0 0-16,3-5 0 16,9 5 0-1,-2-4 0-15,2 1 0 16,2 3 0-16,1-3 0 15,-1 3 0 1,1-4 0 0,-4 0 0-16,-1 1 0 15,2 3 0 1,2 0 0-16,-3 0 0 15,-4 0 0 1,8 0 0-16,-8 0 0 16,1-4 0-1,-2 4 0-15,2 0 0 16,-1 0 0-1,-3 0 0-15,3 0 0 16,-4 0 0-16,-3 0 0 16,0 0 0-1,0 0 0-15,-4 0 0 16,4 0 0-1,3 0 0-15,1 0 0 16,0-4 0-16,-1 0 0 16,4 4 0-1,4 0 0-15,0 0 0 16,0 0 0-1,7-3 0-15,0-1 0 16,1 1 0 0,3-1 0-1,-4 0 0-15,0 4 0 16,1 0 0-16,3 0 0 15,0 0 0 1,-4 0 0-16,5-7 0 16,-2 3 0-1,1 0 0-15,-7 4 0 16,11-3 0-1,-8-1 0-15,-3-3 0 16,3 3 0 0,-4 0 0-16,9 4 0 15,-1-4 0-15,4 1 0 16,7-1 0-1,-8 0 0-15,5-4 0 16,-4 4 0 0,0 2 0-16,-1-6 0 15,8 4 0-15,-7 1 0 16,-1 0 0-1,-2-1 0-15,-5 0 0 16,0 0 0 0,5 1 0-1,3-1 0-15,-8 0 0 16,0 0 0-1,4 4 0-15,0-3 0 16,4 3 0-16,7 0 0 16,-8-4 0-1,-6 0 0-15,7 0 0 16,-8 1 0-1,0-1 0-15,1 4 0 16,3 0 0 0,-8 0 0-16,1 0 0 15,-4 0 0-15,-4 0 0 16,0 0 0-1,1 0 0-15,-5 0 0 16,0 0 0 0,-3 0 0-16,8 0 0 15,-9-4 0 1,5 1 0-16,-1-1 0 15,5-3 0-15,3 3 0 32,3-3 0-32,4-1 0 15,5 5 0-15,17-5 0 16,-3 0 0-1,3 2 0-15,9-2 0 16,3-3 0 0,-1 4 0-16,4 0 0 15,-6 3 0-15,2 4 0 16,-22 0 0-1,-10 0 0-15,-12-4 0 16,-7-3 0 0,-8 7 0-16,-3 0-130 15,-4 0-4 1,-4-19-13-16</inkml:trace>
  <inkml:trace contextRef="#ctx0" brushRef="#br0" timeOffset="99700.9691">5737 10724 83 0,'-8'4'95'16,"4"0"-6"-16,-3-4-52 15,7 0-1-15,0 0-11 16,22 0 0 0,19 0-3-16,15 0 1 15,3 0-5 1,-7-4 0-16,-4 0-5 15,-15 1 1-15,-7 3-8 32,-15 0 1-32,-4-4-7 15,-7 4 0-15,-7 0 0 16,-30 0 0-1,-19 0 0-15,-13 0 0 16,-10 0 0 0,13 0 0-16,14 0-9 15,30 0 2 1,22 0-85-16,11 0-3 15,33 0-37-15,20-19-11 16</inkml:trace>
  <inkml:trace contextRef="#ctx0" brushRef="#br0" timeOffset="100846.0836">1936 10765 133 0,'-3'-7'117'15,"-1"-4"-9"-15,4 7-76 16,0 4-2-16,0 0-21 15,0 22 1 1,0 22 2-16,0 19 1 16,0 15-1-1,-7 3 0-15,-8-4-4 16,4-4 0-1,-8-17-5-15,9-14 1 16,6-10-39 0,0-17 2-1,4-15-98-15,0-8-8 16,4-25 27-1</inkml:trace>
  <inkml:trace contextRef="#ctx0" brushRef="#br0" timeOffset="101073.1063">2040 11023 247 0,'0'0'93'16,"0"4"-3"-16,4 0-99 16,7-1 0-1,8-3 46-15,14 0 1 16,8 0-36-1,3 0 1-15,-3-3-85 16,-7-8-2-16,-9-8-47 16,-10-6-12-1,-11-13 91-15</inkml:trace>
  <inkml:trace contextRef="#ctx0" brushRef="#br0" timeOffset="101273.1263">2170 10832 150 0,'-3'11'110'16,"-1"11"-8"-1,-4 11-78-15,1 19-2 16,-1 6-12 0,-6-2 1-16,3 3-10 15,3-14 1-15,8-16-40 16,0-10-2-1,15-12-73-15,-1-7-11 16,-6-22 39 0</inkml:trace>
  <inkml:trace contextRef="#ctx0" brushRef="#br0" timeOffset="102566.2556">2236 9802 74 0,'0'-12'98'16,"4"2"-5"-16,-4-5-60 16,4 11 0-16,0 4-27 15,-4 23 0 1,7 25 0-16,8 25 0 15,-8 20-5 1,4 5 0-16,1-8-24 16,-5-9-1-1,-3-25-73-15,-4-16-7 16,-15-14 24-16</inkml:trace>
  <inkml:trace contextRef="#ctx0" brushRef="#br0" timeOffset="102826.2816">1500 10499 141 0,'0'0'97'16,"0"0"-7"0,29 0-53-1,42-11 2-15,44 0 3 16,62-11 1-16,38-8-33 15,22-2 2 1,11 9-12-16,-22 5 0 16,-22 2 0-1,-45 6 0-15,-40-2-27 16,-38 9 1-16,-37 3-104 15,-33 0-8 1,-11 7 18-16</inkml:trace>
  <inkml:trace contextRef="#ctx0" brushRef="#br0" timeOffset="103272.3262">2363 10654 133 0,'0'-7'102'15,"0"3"-5"-15,0 0-85 16,0 1 1-16,0 3-9 16,4 15 1-1,-1 14 8-15,1 8 1 16,6 4-4-1,-6 4 0-15,0-16-14 16,0-8 0-16,-4-9-50 16,0-9 2-1,0-3-55-15,0-3-9 16,0-19 52-1</inkml:trace>
  <inkml:trace contextRef="#ctx0" brushRef="#br0" timeOffset="103653.3643">2229 10721 75 0,'0'-8'82'0,"0"-7"-4"16,4-6-31 0,18-2-2-16,11-6-1 15,12 3 1-15,10 3-29 16,-3 10 1-1,-11 4-18-15,-15 9 1 16,-11 12 1 0,-15 10 0-16,0 4 3 15,-7 3 0-15,-20-7 0 16,2-4 1-1,-5-6-3-15,8-6 0 16,3-1-8 0,11-1 0-16,8 3 7 15,0 4 1-15,16 4 8 16,10 11 0-1,3-4-6-15,4 8 0 16,-3-1-17 0,-4 0 0-1,-3-6-102-15,-13-2-4 16,1-12-7-1</inkml:trace>
  <inkml:trace contextRef="#ctx0" brushRef="#br0" timeOffset="104139.4129">2777 10776 124 0,'0'0'98'16,"4"0"-6"0,-1-4-72-16,1 1 0 15,0 3-13 1,-4 0 2-16,0 0-2 15,0 3 1 1,-8 5 7 0,5 3 0-16,-4-4-4 15,3 0 1-15,1-3 1 16,3-1 1-1,3-3 2-15,11 0 0 16,-2 0-10 0,3 0-1-16,-1 0-6 15,-6 5 1 1,-5 2 0-16,1 1 1 15,0-1 0 1,0-3 1-16,3 3-2 16,5-4 0-16,2-3-33 15,1 0 2 1,4 0-100-16,2 0-7 15,2 0 23 1</inkml:trace>
  <inkml:trace contextRef="#ctx0" brushRef="#br0" timeOffset="104405.4395">3040 10537 203 0,'0'0'110'0,"0"0"-5"0,0 0-99 31,0 29 1-31,0 15 18 15,0 15 1-15,0 15-12 16,-4 11 1 0,-3 1-15-16,7-6 0 15,-4-13 0 1,1-5 0-16,-4-17-3 15,7-16 1 1,0-10-126-16,0-12-5 16,4-7-12-1</inkml:trace>
  <inkml:trace contextRef="#ctx0" brushRef="#br0" timeOffset="105042.5032">3215 10824 202 0,'4'4'128'31,"-1"7"-7"-31,4 7-101 16,0 12 1-16,5 11-12 15,3 7 1 1,-8-1-10-16,-3-6 0 15,-1 0 0 1,1-19 0-16,0-11 0 16,-4-7 0-16,0-4 0 15,0 0 0-15,0-8 0 16,0-10 0-16,0-8 0 15,-11-7 0 1,0-1 0-16,-4 1 0 16,7 0 0-1,4-7 0-15,4 10 0 16,0-7 0-16,12 4 0 15,10-1 0 1,0 1 0-16,1 15 0 16,-2 7 0-1,-2 11 0-15,-4 0 0 16,-4 18 0-1,-7 15 0-15,-4-33 0 16,0 0 0-16,0 67 0 0,-11-41 0 31,-4-8 0-31,0-10 0 16,4 3 0-16,3-11 0 15,2 3 0 1,2 6 0-16,4 9 0 16,7 0 0-1,15 0 0-15,8 4 0 16,-1-4 0-16,-3 1 0 15,-7-1 0 1,-4-2-23-16,-1-2 1 16,-3 1-108-1,1-15-6-15,-12 0 11 16,0 0 125-16</inkml:trace>
  <inkml:trace contextRef="#ctx0" brushRef="#br0" timeOffset="106606.6596">3788 10917 141 0,'0'0'108'0,"0"-3"-9"15,0 3-70 1,0 0 1-16,4 18-11 16,-4 14 0-1,0 9-16-15,0 3 0 16,0 4-112-1,4-7-4-15,11-16-18 16</inkml:trace>
  <inkml:trace contextRef="#ctx0" brushRef="#br0" timeOffset="110245.0234">8040 7735 3 0,'0'0'28'16,"0"-3"0"-16,0-1-25 15,4-4-1-15,0 5 5 16,0-5 0 0,-1 5 13-16,5-1 2 15,-1 0-6 1,8 0 2-16,4-3-15 15,2 0 2-15,2 2-4 16,-1-5 0 0,4 10 9-1,-1 0 2-15,2 0 2 16,2 0 0-1,1 0-9-15,3 0 0 16,-3 0-2 0,-4 0 0-16,3 0 7 15,-2 0 1 1,-6 0 6-16,10 0 0 15,-2 0-6 1,4 0 0-16,12 0-8 16,3 0 1-16,0 0-3 15,1 0 1 1,2 0 5-16,-2 4 0 15,-9-4 3 1,8 0 0-16,-3 0-4 16,6 0 2-16,5 0-4 15,4 0 0 1,9 4-2-16,-5-2 0 15,-1 3-1 1,-4-2 0-16,-4 1 1 16,1 0 2-1,-5 3-2 1,5 4 1-16,0 0-2 15,3 1 1-15,1-5-1 16,6 1 1 0,-11-2-1-16,5 2 0 15,3-5-1 1,0 6 1-16,-4-3-1 15,4-3 0 1,-4 9 0-16,1 3 0 16,-1 0 0-1,-4-4 1-15,4 0-1 16,1-4 1-16,-1 1-1 15,4 3 0 1,-4 1 2-16,-7-3 0 16,-8 6 2-1,5-3 0-15,-8-1-1 16,7 4 1-16,0-4-2 15,4 0 0 1,3 3-2-16,-3-3 1 16,-4 0-1-1,-7 1 1 1,-8-2-1-16,-3 6 1 15,0-6-1 1,-5 13 1-16,2-9 0 16,-2 5 0-16,-2-3-1 15,2 2 1 1,-6-4 0-16,3 1 0 15,0 3 1 1,8-3 1-16,-4 3-3 16,7-3 1-1,-3 1 0-15,3-7 0 16,0 7 1-1,5-2 1-15,6 5-2 16,-3-4 1-16,3 0-2 16,-3-1 1-1,-1 1 0-15,9-1 1 16,-8 2-1-1,0-2 1-15,-1 1-2 16,1 0 1-16,-1 3-1 31,2 8 1-31,-2-7-1 16,-3-1 1-16,-4 0-1 15,-3 1 0 1,0 3 0-16,3-4 1 16,1 8 0-1,-5-7 0-15,15 3 0 16,-6 0 1-16,-1-3-1 15,-1-5 0 1,-2 4-1-16,-8 1 1 16,3 0 1-1,-6 3 0-15,6-8-1 16,1 1 1-1,3 4-2-15,-7-1 1 16,8-3 1-16,-13 7 0 16,13-3 0-1,-8-1 1-15,0 4-2 16,3-4 0-1,-10 1-1-15,-1 0 1 16,9-1 0 0,-6 4 0-16,10 0 0 15,-6-4 0 1,5 8 0-1,-1-11 1-15,-2 8-1 16,2-9 1-16,4 4-1 16,-3 1 0-1,3-5 0-15,0 2 0 16,5-1 0-1,-5 3 1-15,4 0-1 16,0 1 1-16,-3 3-1 16,-1-1 1-1,15 2-2-15,-4-4 0 16,4 2 0-1,4 2 0-15,0-4 0 16,0-1 0-16,0 4 0 16,-4-4 0-1,-4 5 0-15,16-5 0 16,-8 8 0-1,3-4 0-15,5-3 0 16,-5-1 0 0,1-4 0-16,-1 1 0 15,4 0 0 1,1 0 0-1,3-4 0-15,-4 11 0 16,0-3 0 0,0-8 0-16,-3 0 0 15,0 3 0-15,-8-3 0 16,0-3 0-1,0-1 0-15,0 5 0 16,-7-6 0 0,18 2 0-16,-11 0 0 15,0-1 0-15,0 0 0 16,-7 0 0-1,7 1 0-15,-3 3 0 16,10 4 0 0,1-8 0-16,-8 5 0 15,-3-1 0-15,-1 3 0 16,-3 0 0-1,0 2 0-15,-5-5 0 16,2 4 0 0,-1-5 0-16,15 1 0 15,-12 4 0 1,-3-3 0-1,4-5 0-15,-4-3 0 16,-4 6 0 0,0 4 0-16,1 2 0 15,-1-1 0 1,0-8 0-16,12 8 0 15,-7 0 0-15,-5-4 0 16,0 0 0 0,-3-7 0-16,-1-1 0 15,-6 1 0 1,2 0 0-16,2 6 0 15,2-5 0-15,0-5 0 16,-3 0 0 0,-7 0 0-16,-5 0 0 15,2 3 0 1,-1 1 0-16,3 0 0 15,8-1 0-15,-1 1 0 16,13 0 0 0,3 3 0-16,11 4 0 15,10-4 0 1,20 1 0-1,22 3 0-15,18-4 0 16,11-3-44 0,12 0 2-16,-8-4-90 15,-12 0-9 1,-17-23 39-16</inkml:trace>
  <inkml:trace contextRef="#ctx0" brushRef="#br0" timeOffset="110875.0864">11577 11149 178 0,'0'-7'130'15,"0"-1"-8"-15,0 1-99 16,0 7 0-1,0 11-22 1,0 25 0-16,-7 20-40 16,3 6 0-16,4 9-86 15,11-8-9 1,22-4 37-16</inkml:trace>
  <inkml:trace contextRef="#ctx0" brushRef="#br0" timeOffset="111304.1293">15459 11352 190 0,'0'11'119'15,"0"15"-7"-15,0 14-116 16,3 23 0-1,20 3-108-15,2 8-8 16,6-4 4-16</inkml:trace>
  <inkml:trace contextRef="#ctx0" brushRef="#br0" timeOffset="111822.1811">11052 11751 146 0,'0'-4'107'16,"0"0"-7"-1,0 4-81-15,0 8 1 16,0 32-13 0,0 12 1-16,0 10-26 15,0 1 0-15,10-4-89 16,1-7-9-1,-3-22 16-15</inkml:trace>
  <inkml:trace contextRef="#ctx0" brushRef="#br0" timeOffset="112069.2058">10737 12211 242 0,'25'0'133'0,"50"-6"-4"16,36-13-126 0,33-3 1-16,12 0-51 15,-4 4 2 1,-19-1-87-1,-18 4-9-15,-15 0 41 16</inkml:trace>
  <inkml:trace contextRef="#ctx0" brushRef="#br0" timeOffset="112775.2764">10870 12433 114 0,'0'0'98'0,"0"0"-5"16,26 0-56-1,18 0 1-15,20-7-18 16,13 0 0 0,8-1-35-16,1 1 1 15,-16-1-40 1,-15 4 1-16,-10-3-47 15,-19 0-8 1,-12-1 44-16</inkml:trace>
  <inkml:trace contextRef="#ctx0" brushRef="#br0" timeOffset="113270.3259">11200 12463 94 0,'0'0'102'16,"0"0"-6"-16,0 0-65 16,-8 0-2-1,1 7-20-15,-8 8 2 16,-7 11 16-1,-4 7 0-15,4 0 3 16,3 4 1-16,8-11-20 16,11-4 2-1,7-7-13-15,20-1 0 16,6-6-12-1,3-4 1-15,5-4-97 16,-3 0-2-16,-1-12-22 16,-1-14-6-1</inkml:trace>
  <inkml:trace contextRef="#ctx0" brushRef="#br0" timeOffset="113445.3434">11529 12622 192 0,'0'10'129'16,"0"13"-8"-16,0 10-105 15,0 15 1 1,0 7-66-16,0 4-1 16,0-4-74-1,0-6-12-15,23-28 52 16</inkml:trace>
  <inkml:trace contextRef="#ctx0" brushRef="#br0" timeOffset="114149.4138">15437 11884 150 0,'0'0'119'16,"4"-4"-8"-16,3 4-89 15,-7 0 0-15,0 0-19 16,0 25 1-1,-4 12 0-15,-3 1 0 16,-4-1-23 0,3-4 1-16,4-4-94 15,0 4-7-15,-3-15 10 16</inkml:trace>
  <inkml:trace contextRef="#ctx0" brushRef="#br0" timeOffset="114335.4324">15122 12145 241 0,'29'0'133'0,"38"0"-4"15,33 0-134 1,23-7 0-16,-2-1-125 15,-6 2-3-15,-22-2-7 16</inkml:trace>
  <inkml:trace contextRef="#ctx0" brushRef="#br0" timeOffset="114722.4711">15137 12374 185 0,'-4'0'138'16,"4"0"-9"-16,0 0-101 15,18-4 0 1,20-7-27-16,21 4 1 15,15 0-2 1,4 3 0-16,-1 4-3 16,-13 0 2-16,-2 0-34 15,-24 0 1 1,-17 0-96-16,-9 0-8 15,-12 4 27 1</inkml:trace>
  <inkml:trace contextRef="#ctx0" brushRef="#br0" timeOffset="115068.5057">15370 12382 203 0,'0'0'119'16,"0"0"-7"0,-4 3-99-16,-7 12 0 15,0 4 4 1,-4 21 1-16,4-6-11 15,7 2 2 1,4-6-9-16,0-8 0 16,23 4 0-1,-1-11 0-15,12-5 0 16,-1-2 0-16,-4-4-86 15,9-4-1 1,-9 0-50-16,-3 0-13 16,3 0 99-1</inkml:trace>
  <inkml:trace contextRef="#ctx0" brushRef="#br0" timeOffset="115379.5368">15696 12603 219 0,'0'0'134'16,"0"-4"-4"-1,11-11-117 1,15 5 2-16,3-2-15 16,-2 9 0-16,-9 3 0 15,-11 0 0 1,5 7 0-16,-12 19 0 15,0 0 0 1,0 3 0-16,-16-3 0 16,6-4 0-1,-5-3 0-15,15-4 0 16,0-15 0-1,0 0 0-15,66 18 0 0,5-15 0 16,29 4 0-16,15-7-130 16,7 0-4-1,4 0-13-15</inkml:trace>
  <inkml:trace contextRef="#ctx0" brushRef="#br0" timeOffset="118560.8549">17396 10336 114 0,'0'0'92'15,"0"-4"-5"1,-4-2-74-16,4-2 0 16,-3 1 1-1,3 4-1-15,0-1 11 16,0-3 1-16,18-1-6 15,4 1 1 1,8 3-8-16,3 4 0 16,8 0-1-1,7 0 0 1,0 0-1-16,4 0 1 15,-4 0-7 1,1 0 2-16,-1 0-6 16,-4-4 0-16,-3 0 0 15,-4 4 0 1,-11 0 0-16,-8 0 0 15,4 0 0 1,5 0 0-16,-6 0 0 16,16 0 0-1,-3 0 0-15,7 0 0 16,7 4 0-1,-4 7 0-15,16-3 0 16,3-1 0-16,10-3 0 16,9-4 0-1,3 0 0-15,12 0 0 16,-5 0 0-1,4 0 0-15,4-4 0 16,-3 4 0-16,-5-3 0 16,19-1 0-1,-7 0 0 1,7 0 0-16,-3 1 0 15,-1-1 0 1,0-4 0-16,-3 5 0 16,0-1 0-1,0 0 0-15,3 1 0 16,4 3 0-16,-3-4 0 15,-1 0 0 1,0 4 0-16,1 0 0 16,-1-7 0-1,5 4 0-15,-16-1 0 16,0-4 0-1,-7 5 0-15,-15-5 0 16,-12 0 0 0,-10 4 0-16,-4 1 0 15,-14 3 0-15,-8-3 0 16,-7-1 0-1,-1-3 0-15,4-1 0 16,0 4 0 0,8 1 0-16,3-1 0 15,12 1 0 1,-1 3 0-1,19-4 0-15,8 0 0 16,14 4 0-16,7 0 0 16,12 0 0-1,7-3 0-15,4-5 0 16,7 4 0-1,-3-3 0-15,3-4 0 16,-15 3 0-16,-7-3 0 16,-29 3 0-1,-19 8 0-15,-19 0 0 16,-22 0 0-1,-11 0 0-15,-7 0 0 16,-45 0 0 0,-19 0 0-16,-29 5 0 15,-14-2 0 1,-27-3 0-16,-14 0 0 15,-24 0 0-15,-9 0 0 16,-9 0 0 0,1 0 0-16,-11 0 0 15,-1 0 0 1,4-3 0-1,1 3 0-15,6-5 0 16,12 5 0 0,4 0 0-16,11 0 0 15,25 0 0-15,16 5 0 16,43-2 0-1,23-3 0-15,30 0 0 16,22 0 0 0,14 4 0-16,45 3 0 15,52 5 0-15,38 10 0 16,51-7 0-1,33 3 0-15,37-7 0 16,26-1 0 0,8 2 0-16,4-1 0 15,-5-3 0 1,-7 6 0-16,-29-10 0 15,-27 0-130 1,-62-4-4-16,-52 0-13 16</inkml:trace>
  <inkml:trace contextRef="#ctx0" brushRef="#br0" timeOffset="120268.0256">5115 7993 107 0,'0'0'86'16,"3"0"-5"-16,12 0-66 15,4 0 1 1,2-3-3-16,9-9 1 16,3 6 3-1,8-6 0-15,4 1 3 16,10 0-2-16,8 0-9 15,4 0 1 1,7 0-4-16,0 3 0 16,0 1 4-1,4 4 0 1,-4 0 0-16,0 3 0 15,-4-5-4 1,12 5 0-16,-4-4-3 16,3 1 1-16,5-5 0 15,2-7 1 1,-3 4-2-16,-3 4 2 15,-4 3-5 1,-4 1 0-16,7 3 0 16,0 0 0-1,2-4 0-15,1 1 0 16,-6-5 0-1,-4-3 0-15,-3 4 0 16,3-2 0-16,-7 9 0 16,-8-3 0-1,-7 0 0-15,-8 0 0 16,-3-2 0-1,-8 1 0-15,-3 1 0 16,-12-1 0-16,-7 4 0 16,-3-4 0-1,-8 1 0 1,0 0 0-16,-19-1 0 15,-18-4 0 1,-7 1 0-16,-19-4 0 16,-11 3 0-1,-22 5 0-15,-8 3 0 16,-15 0 0-16,-14 3 0 15,-5 16 0 1,-2 3 0-16,-1 1 0 16,5-2 0-1,5 5 0-15,17-8 0 16,14-3 0-1,14 0 0-15,31-8 0 16,22 2 0 0,21-6 0-16,12-3 0 15,27 0 0-15,21 0 0 16,41-8 0-1,11 1 0-15,22-8 0 16,23-4 0 0,21 1 0-16,23-8 0 15,11 8 0 1,4-8 0-1,-1-4 0-15,-6 1 0 16,-20-5 0-16,-13 9 0 16,-31 6 0-1,-26 5 0-15,-30 3 0 16,-21 3-98-1,-26 8-2-15,-12 0-40 16,-6 0-10-16</inkml:trace>
  <inkml:trace contextRef="#ctx0" brushRef="#br0" timeOffset="141524.151">3577 16105 110 0,'4'-7'80'16,"7"3"-3"-16,0 4-67 16,4 0-1-1,0 22 21 1,-4 19 1-16,-3 11 6 15,-5 18-2-15,-3-4-16 16,0-3 0 0,-7-8-12-16,-8-15 1 15,4-10-27 1,4-11 0-16,3-15-103 15,4-4-8-15,0-23 13 16</inkml:trace>
  <inkml:trace contextRef="#ctx0" brushRef="#br0" timeOffset="141726.1712">3700 16349 113 0,'0'0'103'16,"15"0"-5"0,3 0-56-16,26 0 2 15,15-19-23 1,1-3 1-16,-1 4-38 15,4-4 1 1,-14 8-66-16,-13-2-3 16,-14-3-23-1,-18 5-6 1</inkml:trace>
  <inkml:trace contextRef="#ctx0" brushRef="#br0" timeOffset="141913.1899">3918 16079 129 0,'0'11'113'0,"0"12"-9"15,7 13-58 1,8 16 0-16,-3 15-22 16,-5 7 1-16,4 11-32 15,-4-9 0 1,-3-9-119-16,3-14-6 15,5-35 0 1</inkml:trace>
  <inkml:trace contextRef="#ctx0" brushRef="#br0" timeOffset="142353.2339">4459 16172 90 0,'15'11'94'15,"3"11"-7"-15,8 11-44 16,0 12 0-16,-7 6-2 15,-15 12-1 1,-4-4-14-16,0-3 1 16,-19-16-18-1,-7-7 2-15,-4-15-11 16,-7-10 0-16,0-5 0 15,0-3 0 1,-4 0-36-16,12-22 1 16,6-18-96-1,20-18-8 1,3-17 28-16</inkml:trace>
  <inkml:trace contextRef="#ctx0" brushRef="#br0" timeOffset="142486.2472">4422 15932 244 0,'0'-4'116'15,"0"-3"-3"-15,0-2-230 16,0 6-3-16,0 0-7 16</inkml:trace>
  <inkml:trace contextRef="#ctx0" brushRef="#br0" timeOffset="142939.2925">4663 16098 150 0,'0'0'115'15,"0"-4"-9"-15,0-7-74 16,0 0 0-16,0 7-17 31,0 4 1-31,0 15-6 16,11 22 1-16,7 15-1 15,5 14 0 1,-5-3-9-16,1-4 2 16,2-15-3-1,-2-25 0-15,4-19 0 16,2-22 0-16,-2-23 0 15,-5-7 0 1,12 16 0 0,-12 2 0-16,1 16 0 15,0 18 0-15,-5 0 0 16,1 15 0-1,-4-4 0-15,0-8 0 16,0-3 0 0,-7-3 0-16,-4-23 0 15,0 8 0-15,-8-12 0 16,1-10 0-1,4 2-130-15,3-9-4 16,7-2-13 0</inkml:trace>
  <inkml:trace contextRef="#ctx0" brushRef="#br0" timeOffset="143444.343">5270 15921 133 0,'-15'0'107'16,"-4"0"-7"-16,1 0-74 15,7 14 2-15,7 1-8 16,12 8 1-1,29-12-4-15,11-8 0 16,15-3-29 0,-11 0 1-16,-8-7-111 15,-14-4-8-15,-12 3 7 16</inkml:trace>
  <inkml:trace contextRef="#ctx0" brushRef="#br0" timeOffset="143726.3712">5373 15935 154 0,'0'0'115'16,"0"0"-7"-1,0 4-85 1,0 4 0-16,-6 10-3 15,-2 11 1-15,1 20-2 16,3 10 0 0,4 11-15-16,0-4 1 15,4-11-5 1,21-10 0-16,5-20 0 15,7-14 0-15,0-6-130 16,4-5-4 0,0 0-13-16</inkml:trace>
  <inkml:trace contextRef="#ctx0" brushRef="#br0" timeOffset="144205.4191">5763 16179 197 0,'0'0'124'0,"0"0"-7"15,0 0-103 1,0 0 1-16,0 4-2 16,3 3 0-16,16 1-5 15,0 3 2 1,-5 11-10-16,-3 3 0 15,0 5 0 1,-11 3 0-16,0 8 0 16,0-12 0-16,0-6 0 15,12-5 0 1,6-11 0-16,8-3 0 15,7 0-96 1,-7-4-2-16,0 0-41 16,-3 0-12-1</inkml:trace>
  <inkml:trace contextRef="#ctx0" brushRef="#br0" timeOffset="144605.4591">6377 16076 196 0,'-11'0'125'16,"-3"0"-8"-16,2 0-94 15,12 7 0 1,8 4-10-16,44 0 1 16,11 0-14-1,3-7 0 1,9 1 0-16,-20-5 0 15,-10 0-30 1,-20 0 2-16,-10 0-102 16,-11 0-8-1,-4-5 20-15</inkml:trace>
  <inkml:trace contextRef="#ctx0" brushRef="#br0" timeOffset="144885.4871">6585 15906 171 0,'-8'0'112'0,"-3"0"-7"16,-3 0-86-1,2 11 0-15,12 4 3 16,4 3 1-16,33 1-8 16,15-1 0-1,7 0-11-15,-3 0 2 16,0 5-6-1,-23 7 0-15,-11-1 0 16,-22 9 0-16,0 2 0 31,-26 4 0-31,-11 8-21 16,-7-12 2-16,7 1-111 15,-1-18-6 1,13-23 8-16</inkml:trace>
  <inkml:trace contextRef="#ctx0" brushRef="#br0" timeOffset="145059.5045">6625 16035 247 0,'4'-3'134'15,"4"-6"-4"1,-1 6-130 0,-3 3 0-16,0 0 0 15,-1 15 0-15,1 11 0 16,7 15 0-1,0 0-39-15,4 6 1 16,0 1-93 0,3 0-9-16,1-7 33 15</inkml:trace>
  <inkml:trace contextRef="#ctx0" brushRef="#br0" timeOffset="145894.588">7563 16023 180 0,'0'0'106'16,"7"0"-6"-16,8 20-94 16,7 16 0-1,0 16 13 1,1 11 2-16,-12-1 2 15,-8-6 1-15,-3-5-12 16,-7-13 2 0,-15-16-14-16,-4-15 0 15,-12-7 0 1,-2-11 0-16,-5-29-128 15,5-9-5-15,-1-21-15 16</inkml:trace>
  <inkml:trace contextRef="#ctx0" brushRef="#br0" timeOffset="146020.6006">7504 15736 247 0,'0'-3'132'16,"3"-1"-6"0,1 0-229-16,-4 4-3 15,0 0-34 1,3 0-9-16</inkml:trace>
  <inkml:trace contextRef="#ctx0" brushRef="#br0" timeOffset="146424.641">7729 15932 194 0,'0'0'122'16,"0"3"-5"-16,0 12-96 16,0 8 0-16,4 13-7 15,11 5 0 1,0 7-11-16,3-3 2 15,8-20-5 1,4-14 0-16,-1-11 0 16,-3-22 0-16,-7-4 0 15,3 4 0 1,-11 3 0-16,-3 16 0 15,3 3 0 1,3 11 0-16,13 11 0 16,6-4 0-16,3-13 0 15,-9-5 0 1,-6 0 0-16,-9-9 0 15,-12-5 0 1,0-8 0-16,0-8-75 16,-8-6-1-1,4-2-59 1,4-6-13-16,16 6 84 15</inkml:trace>
  <inkml:trace contextRef="#ctx0" brushRef="#br0" timeOffset="146779.6765">8377 15880 210 0,'-4'0'135'15,"1"0"-5"1,3 0-113-16,3 0 2 16,24-15-19-1,28 0 0 1,-3 1 0-16,0-1 0 15,3 4-46 1,-17 0 2-16,-13 4-88 16,-17 2-9-1,-8 1 41-15</inkml:trace>
  <inkml:trace contextRef="#ctx0" brushRef="#br0" timeOffset="147003.6989">8429 15858 173 0,'0'7'136'0,"0"13"-7"16,0 12-97-1,11 20 1-15,-3 7-30 16,3 3 2-16,0 0-5 16,4-13 0-1,4-8 0-15,2-15 0 16,10-15-19-1,-2-11 2-15,0-4-113 16,5-22-5 0,-1-14 5-1</inkml:trace>
  <inkml:trace contextRef="#ctx0" brushRef="#br0" timeOffset="147307.7293">8781 16068 178 0,'-8'0'135'15,"8"0"-7"-15,-3 4-97 16,3 0 0-16,3-4-28 15,24 0 2 1,2 3-5 0,1 5 0-16,-4 7 0 15,-15 8 0-15,-7 9 0 16,-4 5 0-1,-8 0 0-15,1-5 0 16,7-9 0 0,7-16 0-16,26-7 0 15,19 4 0-15,11-8-71 16,-14-6 0-1,-20 10-64-15,-29 0-12 16,-45 0 78 0</inkml:trace>
  <inkml:trace contextRef="#ctx0" brushRef="#br0" timeOffset="147897.7883">3540 17168 202 0,'0'0'135'15,"0"4"-6"-15,0 29-109 16,4 23 1-1,-12 18-20 1,-6 10 2-16,3 4-19 16,7-2 1-16,0-24-115 15,4-21-5 1,0-37 3-16</inkml:trace>
  <inkml:trace contextRef="#ctx0" brushRef="#br0" timeOffset="148057.8043">3674 17382 236 0,'3'-4'134'15,"12"4"-5"-15,4 0-124 16,6 0 2 0,9 0-60-16,-4 4 1 15,-1-4-81 1,-3 0-10-16,-4-19 52 15</inkml:trace>
  <inkml:trace contextRef="#ctx0" brushRef="#br0" timeOffset="148231.8217">3859 17050 193 0,'-4'0'128'16,"4"0"-7"-16,0 15-97 15,0 14 1-15,0 23-16 16,0 22 2 0,-3 7-11-16,-1 11 0 15,-4-7-97 1,12-7-2-16,-4-8-40 15,4-34-12 1</inkml:trace>
  <inkml:trace contextRef="#ctx0" brushRef="#br0" timeOffset="148910.8896">3822 17345 106 0,'-7'0'113'0,"-1"0"-9"16,1 0-62-1,7 0 3-15,0 0-16 16,33 0 0-16,15 0-10 15,19 0 1 1,14 0-43 0,-7-4-1-16,-3 4-106 15,-20-6-7 1,-9-2 15-16</inkml:trace>
  <inkml:trace contextRef="#ctx0" brushRef="#br0" timeOffset="149377.9363">4652 17345 247 0,'-8'-6'134'15,"-3"-10"-4"-15,3 1-138 16,8 8 2-16,0 7 2 15,8 7 1 1,18 30 9-16,-8 4 0 16,12 7-2-1,-15 7 1-15,-8 4-5 16,-7-8 0-1,-18-13 0-15,-19-16 0 16,7-11 0 0,-7-11 0-16,4 0-130 15,-1-40-4-15,12-34-13 16</inkml:trace>
  <inkml:trace contextRef="#ctx0" brushRef="#br0" timeOffset="149497.9483">4644 17028 247 0,'0'-4'134'15,"0"1"-4"-15,0-1-149 16,-8 0 2-1,-3 0-105-15,8 4-3 16,3 0-5 0</inkml:trace>
  <inkml:trace contextRef="#ctx0" brushRef="#br0" timeOffset="149937.9923">4896 17176 187 0,'0'0'138'15,"0"0"-8"-15,-4 0-103 16,-3 0 2-16,7 3-29 16,0 30 0-1,3 12 0 1,16 18 0-16,-1-8 0 15,5-11 0-15,6-14 0 16,-3-23 0 0,4-7 0-16,-4-26 0 15,-4-11 0 1,-3 7 0-16,-4 12 0 15,-1 14 0-15,5 4 0 32,3 4 0-32,0 10 0 15,1-6 0-15,-2-4 0 16,-2-4 0-1,-4-8 0-15,-15-14 0 16,0-3 0 0,0-12 0-16,-15-4 0 15,4-3 0-15,7-4-115 16,4-4-3-1,19 12-26-15</inkml:trace>
  <inkml:trace contextRef="#ctx0" brushRef="#br0" timeOffset="150164.0149">5418 16965 149 0,'-3'0'125'0,"-9"0"-8"16,-6 0-74 0,18 7 1-16,0 1-28 15,37-8 1 1,22 0-17-16,15 0 0 15,11-11 0 1,-14 4 0 0,-12-1-69-16,-14 5 0 15,-23-1-65 1,-19-4-14-16,-3 1 77 15</inkml:trace>
  <inkml:trace contextRef="#ctx0" brushRef="#br0" timeOffset="150390.0375">5696 16965 198 0,'-4'0'134'16,"-3"0"-7"-16,-1 7-105 15,-6 23 0-15,-1 22-19 16,-4 17 2 0,-3 9-5-16,7 7 0 15,8-15 0 1,7-21 0-16,3-5 0 15,20-19 0-15,10-10-4 16,4-8 2 0,4-7-127-16,3-7-4 15,1-18-13 1</inkml:trace>
  <inkml:trace contextRef="#ctx0" brushRef="#br0" timeOffset="150564.0549">6100 17312 247 0,'0'19'134'0,"0"9"-4"15,4 14-130 1,-4 9 0-16,0 1 0 16,0 0 0-16,0 7-38 15,0-15 1 1,7-11-94-16,15-21-9 15,11-16 32 1</inkml:trace>
  <inkml:trace contextRef="#ctx0" brushRef="#br0" timeOffset="150884.0869">6348 17165 247 0,'-4'3'134'16,"4"1"-4"-16,0 3-130 15,22 5 0 1,30-6 0-16,26 9 0 16,7-3 0-1,-3-12 0-15,-12 0-27 16,-18 0 2-16,-16 0-105 15,-20-8-7 1,-13-21 15-16</inkml:trace>
  <inkml:trace contextRef="#ctx0" brushRef="#br0" timeOffset="151137.1122">6670 16976 247 0,'0'0'134'0,"0"0"-4"16,3 4-130-1,20 18 0-15,6-3 0 16,9-1 0-16,14 0 0 15,-4 12 0 1,-4 2 0 0,-14 10 0-16,-15 9 0 15,-15 1 0 1,-19 0 0-16,-14-12 0 15,-4-14-127 1,3-22-4-16,5-15-15 16</inkml:trace>
  <inkml:trace contextRef="#ctx0" brushRef="#br0" timeOffset="151270.1255">6773 17257 89 0,'0'-78'133'16,"4"16"1"-1,7 17-4-15,-3 19-118 16,-4 26 1-16,-4 4-13 16,0 33 0-1,0 14-6-15,0 16 2 16,4 3-125-1,3-10-4-15,19-5-11 16</inkml:trace>
  <inkml:trace contextRef="#ctx0" brushRef="#br0" timeOffset="151683.1668">7455 17183 242 0,'4'-7'126'16,"0"-4"-4"-16,3 7-120 15,11 4 0-15,1 11 5 16,7 26 0-1,0 15-6-15,-8 3 1 16,-7 11-2 0,-11-14 0-16,0-16 0 15,-18-6 0-15,-8-15 0 16,0-15 0-1,-4-8-130-15,5-35-4 16,10-31-13 0</inkml:trace>
  <inkml:trace contextRef="#ctx0" brushRef="#br0" timeOffset="151779.1764">7496 16951 206 0,'0'-8'136'15,"0"4"-6"-15,0 1-173 16,-8 3-1-16,-10 0-90 16,7 18-11-1,0-10 65-15</inkml:trace>
  <inkml:trace contextRef="#ctx0" brushRef="#br0" timeOffset="152150.2135">7573 16976 247 0,'8'8'134'15,"-1"10"-4"-15,5 16-130 16,6 6 0 0,1 7 0-16,14 2 0 15,4-20 0 1,-4-21 0-16,0-8 0 15,-6-12 0-15,-13-9 0 32,-7 6 0-32,-7 11 0 15,0 4 0-15,4 26 0 16,4 7 0-1,7-3 0-15,3-8 0 16,8-15 0 0,-4-7 0-16,4 0 0 15,-7-14 0-15,-8-13 0 16,-4-6 0-1,-3-7-130-15,7-8-4 16,8-8-13 0</inkml:trace>
  <inkml:trace contextRef="#ctx0" brushRef="#br0" timeOffset="152340.2325">8173 16880 247 0,'0'0'134'16,"0"0"-4"-16,-3 8-130 16,3 14 0-16,18-7 0 15,27-1 0 1,18-10 0-16,0-4 0 15,-1 0 0 1,-17-4 0 0,-11-7-83-16,-20 4 0 15,-6-1-53 1,-8 5-14-16,-4-1 95 15</inkml:trace>
  <inkml:trace contextRef="#ctx0" brushRef="#br0" timeOffset="152549.2534">8377 16936 149 0,'-7'15'141'16,"-11"6"-9"-16,-5 20-88 15,5 3 1-15,3 12-45 16,11-8 0 0,4-8 0-16,4-3 0 15,14-11 0 1,8-4 0-16,4-18 0 15,-4-4 0-15,11-15-130 16,-7-26-4 0,-1 4-13-16</inkml:trace>
  <inkml:trace contextRef="#ctx0" brushRef="#br0" timeOffset="152684.2669">8663 17105 247 0,'0'18'134'16,"0"20"-4"-16,-15 17-130 15,-8 19 0 1,9-8-20-16,-8-3 2 15,-1-4-112 1,13-22-6-16,-2-11 7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6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6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6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2313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944" tIns="48474" rIns="96944" bIns="4847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1" y="4560570"/>
            <a:ext cx="5852160" cy="4320540"/>
          </a:xfrm>
          <a:prstGeom prst="rect">
            <a:avLst/>
          </a:prstGeom>
        </p:spPr>
        <p:txBody>
          <a:bodyPr vert="horz" lIns="96944" tIns="48474" rIns="96944" bIns="4847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97532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667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1772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6298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1953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4426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6090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8449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5170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2615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6730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8296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9798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8121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5732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2648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6580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095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8872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7051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2014 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4/2015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emf"/><Relationship Id="rId2" Type="http://schemas.openxmlformats.org/officeDocument/2006/relationships/slideLayout" Target="../slideLayouts/slideLayout6.xml"/><Relationship Id="rId16" Type="http://schemas.openxmlformats.org/officeDocument/2006/relationships/customXml" Target="../ink/ink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946439"/>
            <a:ext cx="7772400" cy="1470025"/>
          </a:xfrm>
        </p:spPr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51332"/>
            <a:ext cx="6400800" cy="1752600"/>
          </a:xfrm>
        </p:spPr>
        <p:txBody>
          <a:bodyPr/>
          <a:lstStyle/>
          <a:p>
            <a:r>
              <a:rPr lang="en-US" dirty="0" smtClean="0"/>
              <a:t>Lecture 16</a:t>
            </a:r>
          </a:p>
          <a:p>
            <a:r>
              <a:rPr lang="en-US" dirty="0" smtClean="0"/>
              <a:t>Comprehensive review</a:t>
            </a:r>
          </a:p>
        </p:txBody>
      </p:sp>
      <p:sp>
        <p:nvSpPr>
          <p:cNvPr id="4" name="Rectangle 3"/>
          <p:cNvSpPr/>
          <p:nvPr/>
        </p:nvSpPr>
        <p:spPr>
          <a:xfrm>
            <a:off x="3516819" y="0"/>
            <a:ext cx="178741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HW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 smtClean="0"/>
              <a:t>etc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Circuit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976774" y="1032138"/>
            <a:ext cx="1592178" cy="1491705"/>
            <a:chOff x="1450175" y="1548280"/>
            <a:chExt cx="1592178" cy="1491705"/>
          </a:xfrm>
        </p:grpSpPr>
        <p:grpSp>
          <p:nvGrpSpPr>
            <p:cNvPr id="4" name="Group 82"/>
            <p:cNvGrpSpPr/>
            <p:nvPr/>
          </p:nvGrpSpPr>
          <p:grpSpPr>
            <a:xfrm>
              <a:off x="1913089" y="1548280"/>
              <a:ext cx="378996" cy="1491705"/>
              <a:chOff x="2599211" y="4506635"/>
              <a:chExt cx="378996" cy="1890454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2603799" y="4709816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Group 180"/>
              <p:cNvGrpSpPr/>
              <p:nvPr/>
            </p:nvGrpSpPr>
            <p:grpSpPr>
              <a:xfrm>
                <a:off x="2599211" y="4912998"/>
                <a:ext cx="378996" cy="1085343"/>
                <a:chOff x="4616934" y="4177587"/>
                <a:chExt cx="378996" cy="1085343"/>
              </a:xfrm>
            </p:grpSpPr>
            <p:grpSp>
              <p:nvGrpSpPr>
                <p:cNvPr id="12" name="Group 167"/>
                <p:cNvGrpSpPr/>
                <p:nvPr/>
              </p:nvGrpSpPr>
              <p:grpSpPr>
                <a:xfrm>
                  <a:off x="4616934" y="4177587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5" name="Arc 24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Arc 25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3" name="Group 168"/>
                <p:cNvGrpSpPr/>
                <p:nvPr/>
              </p:nvGrpSpPr>
              <p:grpSpPr>
                <a:xfrm>
                  <a:off x="4616934" y="4394081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3" name="Arc 22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" name="Arc 23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4" name="Group 171"/>
                <p:cNvGrpSpPr/>
                <p:nvPr/>
              </p:nvGrpSpPr>
              <p:grpSpPr>
                <a:xfrm>
                  <a:off x="4616934" y="461057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1" name="Arc 20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Arc 21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5" name="Group 174"/>
                <p:cNvGrpSpPr/>
                <p:nvPr/>
              </p:nvGrpSpPr>
              <p:grpSpPr>
                <a:xfrm>
                  <a:off x="4616934" y="4827069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9" name="Arc 18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Arc 19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6" name="Group 177"/>
                <p:cNvGrpSpPr/>
                <p:nvPr/>
              </p:nvGrpSpPr>
              <p:grpSpPr>
                <a:xfrm>
                  <a:off x="4616934" y="504356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7" name="Arc 16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" name="Arc 17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2603799" y="6193908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" name="Title 1"/>
            <p:cNvSpPr txBox="1">
              <a:spLocks/>
            </p:cNvSpPr>
            <p:nvPr/>
          </p:nvSpPr>
          <p:spPr>
            <a:xfrm rot="16200000">
              <a:off x="1241180" y="1871504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416345" y="1062774"/>
            <a:ext cx="2028441" cy="1542982"/>
            <a:chOff x="1013912" y="1497002"/>
            <a:chExt cx="2028441" cy="1542982"/>
          </a:xfrm>
        </p:grpSpPr>
        <p:cxnSp>
          <p:nvCxnSpPr>
            <p:cNvPr id="28" name="Straight Connector 27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35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135693" y="905072"/>
            <a:ext cx="719566" cy="1684994"/>
            <a:chOff x="736524" y="1601230"/>
            <a:chExt cx="719566" cy="1684994"/>
          </a:xfrm>
        </p:grpSpPr>
        <p:sp>
          <p:nvSpPr>
            <p:cNvPr id="55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9" name="Group 449"/>
            <p:cNvGrpSpPr/>
            <p:nvPr/>
          </p:nvGrpSpPr>
          <p:grpSpPr>
            <a:xfrm>
              <a:off x="785404" y="1743242"/>
              <a:ext cx="670686" cy="1542982"/>
              <a:chOff x="785404" y="1743242"/>
              <a:chExt cx="670686" cy="1542982"/>
            </a:xfrm>
          </p:grpSpPr>
          <p:sp>
            <p:nvSpPr>
              <p:cNvPr id="4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40" name="Group 405"/>
              <p:cNvGrpSpPr/>
              <p:nvPr/>
            </p:nvGrpSpPr>
            <p:grpSpPr>
              <a:xfrm rot="5400000">
                <a:off x="604256" y="2434389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6" name="TextBox 55"/>
          <p:cNvSpPr txBox="1"/>
          <p:nvPr/>
        </p:nvSpPr>
        <p:spPr>
          <a:xfrm>
            <a:off x="990468" y="1373546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107166" y="139285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231332" y="135278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200" y="2772584"/>
            <a:ext cx="2792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“Impedance”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57200" y="3418915"/>
            <a:ext cx="1725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74521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=1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439688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74739" y="4899804"/>
            <a:ext cx="7111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KCL, KVL hold for relationship between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Series/Parallel Impedances</a:t>
            </a:r>
            <a:endParaRPr lang="en-US" dirty="0"/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3821709" y="1071079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855769" y="1887049"/>
            <a:ext cx="3816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63"/>
          <p:cNvGrpSpPr/>
          <p:nvPr/>
        </p:nvGrpSpPr>
        <p:grpSpPr>
          <a:xfrm>
            <a:off x="1024333" y="1405872"/>
            <a:ext cx="1542982" cy="304800"/>
            <a:chOff x="2843668" y="1917700"/>
            <a:chExt cx="1542982" cy="30480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4" name="Group 65"/>
          <p:cNvGrpSpPr/>
          <p:nvPr/>
        </p:nvGrpSpPr>
        <p:grpSpPr>
          <a:xfrm>
            <a:off x="2347350" y="1405872"/>
            <a:ext cx="1542982" cy="304800"/>
            <a:chOff x="2843668" y="1917700"/>
            <a:chExt cx="1542982" cy="30480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5" name="Group 69"/>
          <p:cNvGrpSpPr/>
          <p:nvPr/>
        </p:nvGrpSpPr>
        <p:grpSpPr>
          <a:xfrm>
            <a:off x="3670368" y="1405872"/>
            <a:ext cx="1542982" cy="304800"/>
            <a:chOff x="2843668" y="1917700"/>
            <a:chExt cx="1542982" cy="304800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5469716" y="1240718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74"/>
          <p:cNvGrpSpPr/>
          <p:nvPr/>
        </p:nvGrpSpPr>
        <p:grpSpPr>
          <a:xfrm>
            <a:off x="6010005" y="1411484"/>
            <a:ext cx="1542982" cy="304800"/>
            <a:chOff x="2843668" y="1917700"/>
            <a:chExt cx="1542982" cy="30480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77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grpSp>
        <p:nvGrpSpPr>
          <p:cNvPr id="7" name="Group 79"/>
          <p:cNvGrpSpPr/>
          <p:nvPr/>
        </p:nvGrpSpPr>
        <p:grpSpPr>
          <a:xfrm>
            <a:off x="2025265" y="4376397"/>
            <a:ext cx="1542982" cy="304800"/>
            <a:chOff x="2843668" y="1917700"/>
            <a:chExt cx="1542982" cy="304800"/>
          </a:xfrm>
        </p:grpSpPr>
        <p:cxnSp>
          <p:nvCxnSpPr>
            <p:cNvPr id="81" name="Straight Connector 8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8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8" name="Group 83"/>
          <p:cNvGrpSpPr/>
          <p:nvPr/>
        </p:nvGrpSpPr>
        <p:grpSpPr>
          <a:xfrm>
            <a:off x="2025265" y="4902938"/>
            <a:ext cx="1542982" cy="304800"/>
            <a:chOff x="2843668" y="1917700"/>
            <a:chExt cx="1542982" cy="304800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9" name="Group 87"/>
          <p:cNvGrpSpPr/>
          <p:nvPr/>
        </p:nvGrpSpPr>
        <p:grpSpPr>
          <a:xfrm>
            <a:off x="2025265" y="3849857"/>
            <a:ext cx="1542982" cy="304800"/>
            <a:chOff x="2843668" y="1917700"/>
            <a:chExt cx="1542982" cy="304800"/>
          </a:xfrm>
        </p:grpSpPr>
        <p:cxnSp>
          <p:nvCxnSpPr>
            <p:cNvPr id="89" name="Straight Connector 88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cxnSp>
        <p:nvCxnSpPr>
          <p:cNvPr id="93" name="Straight Connector 92"/>
          <p:cNvCxnSpPr/>
          <p:nvPr/>
        </p:nvCxnSpPr>
        <p:spPr>
          <a:xfrm rot="5400000">
            <a:off x="1498725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>
            <a:off x="3041707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10800000">
            <a:off x="1302589" y="4534409"/>
            <a:ext cx="8153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3568248" y="4534409"/>
            <a:ext cx="96041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5469716" y="4205631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109"/>
          <p:cNvGrpSpPr/>
          <p:nvPr/>
        </p:nvGrpSpPr>
        <p:grpSpPr>
          <a:xfrm>
            <a:off x="6010005" y="4376397"/>
            <a:ext cx="1542982" cy="304800"/>
            <a:chOff x="2843668" y="1917700"/>
            <a:chExt cx="1542982" cy="304800"/>
          </a:xfrm>
        </p:grpSpPr>
        <p:cxnSp>
          <p:nvCxnSpPr>
            <p:cNvPr id="111" name="Straight Connector 11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2347350" y="5457645"/>
            <a:ext cx="4985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18049" y="210670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76689" y="210670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688859" y="242907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838713" y="2429871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359852" y="2108293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6873526" y="243066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208828" y="2108293"/>
            <a:ext cx="2034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 rot="5400000">
            <a:off x="51881" y="2934557"/>
            <a:ext cx="2341714" cy="614589"/>
            <a:chOff x="2843668" y="1917700"/>
            <a:chExt cx="1542982" cy="304800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 smtClean="0"/>
                <a:t>Z</a:t>
              </a:r>
              <a:r>
                <a:rPr lang="en-US" sz="2800" baseline="-25000" dirty="0" err="1" smtClean="0"/>
                <a:t>eq</a:t>
              </a:r>
              <a:endParaRPr lang="en-US" sz="2800" baseline="-25000" dirty="0"/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 rot="16200000" flipH="1">
            <a:off x="833778" y="2337620"/>
            <a:ext cx="35347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392561" y="2020195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 rot="5400000">
            <a:off x="1564658" y="25818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587100" y="3600137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1728307" y="295092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695427" y="1644410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</a:t>
            </a:r>
            <a:r>
              <a:rPr lang="en-US" dirty="0" err="1" smtClean="0"/>
              <a:t>i</a:t>
            </a:r>
            <a:r>
              <a:rPr lang="en-US" dirty="0" smtClean="0"/>
              <a:t>(t) find v(t):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2818049" y="3598551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276689" y="3598551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3688859" y="3920922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4838713" y="39217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359852" y="36001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6873526" y="39225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208828" y="3600137"/>
            <a:ext cx="2151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/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695427" y="3136254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v(t) find </a:t>
            </a:r>
            <a:r>
              <a:rPr lang="en-US" dirty="0" err="1" smtClean="0"/>
              <a:t>i</a:t>
            </a:r>
            <a:r>
              <a:rPr lang="en-US" dirty="0" smtClean="0"/>
              <a:t>(t):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“Transfer Function”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1762752" y="1993674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3025495" y="1143000"/>
            <a:ext cx="2373086" cy="169817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near network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398581" y="1995262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3772" y="180742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956235" y="1820309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19035" y="3598551"/>
            <a:ext cx="3942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H(</a:t>
            </a:r>
            <a:r>
              <a:rPr lang="en-US" sz="3600" dirty="0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b="1" baseline="-25000" dirty="0" err="1" smtClean="0"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/V</a:t>
            </a:r>
            <a:r>
              <a:rPr lang="en-US" sz="3600" b="1" baseline="-25000" dirty="0" smtClean="0">
                <a:latin typeface="Times New Roman" pitchFamily="18" charset="0"/>
                <a:cs typeface="Times New Roman" pitchFamily="18" charset="0"/>
              </a:rPr>
              <a:t>in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err="1" smtClean="0"/>
              <a:t>Phasor</a:t>
            </a:r>
            <a:r>
              <a:rPr lang="en-US" dirty="0" smtClean="0"/>
              <a:t> Example 1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234720" y="1730888"/>
            <a:ext cx="719566" cy="1684994"/>
            <a:chOff x="736524" y="1601230"/>
            <a:chExt cx="719566" cy="1684994"/>
          </a:xfrm>
        </p:grpSpPr>
        <p:sp>
          <p:nvSpPr>
            <p:cNvPr id="4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6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0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7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8" name="Straight Connector 7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8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20" name="Straight Connector 19"/>
          <p:cNvCxnSpPr/>
          <p:nvPr/>
        </p:nvCxnSpPr>
        <p:spPr>
          <a:xfrm>
            <a:off x="1116900" y="3958581"/>
            <a:ext cx="312880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1996202" y="1472523"/>
            <a:ext cx="65904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itle 1"/>
          <p:cNvSpPr txBox="1">
            <a:spLocks/>
          </p:cNvSpPr>
          <p:nvPr/>
        </p:nvSpPr>
        <p:spPr>
          <a:xfrm rot="16200000">
            <a:off x="-404635" y="22047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+30deg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rot="10800000">
            <a:off x="1109104" y="1143000"/>
            <a:ext cx="314529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5400000">
            <a:off x="4119335" y="1276712"/>
            <a:ext cx="26741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280697" y="773668"/>
            <a:ext cx="1548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v(t).</a:t>
            </a:r>
            <a:endParaRPr lang="en-US" dirty="0"/>
          </a:p>
        </p:txBody>
      </p:sp>
      <p:grpSp>
        <p:nvGrpSpPr>
          <p:cNvPr id="21" name="Group 33"/>
          <p:cNvGrpSpPr/>
          <p:nvPr/>
        </p:nvGrpSpPr>
        <p:grpSpPr>
          <a:xfrm>
            <a:off x="3451275" y="2430055"/>
            <a:ext cx="1739789" cy="1542982"/>
            <a:chOff x="1302564" y="1497002"/>
            <a:chExt cx="1739789" cy="1542982"/>
          </a:xfrm>
        </p:grpSpPr>
        <p:cxnSp>
          <p:nvCxnSpPr>
            <p:cNvPr id="67" name="Straight Connector 66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itle 1"/>
            <p:cNvSpPr txBox="1">
              <a:spLocks/>
            </p:cNvSpPr>
            <p:nvPr/>
          </p:nvSpPr>
          <p:spPr>
            <a:xfrm>
              <a:off x="1302564" y="1794009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mF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70" name="Straight Connector 69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4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31"/>
          <p:cNvGrpSpPr/>
          <p:nvPr/>
        </p:nvGrpSpPr>
        <p:grpSpPr>
          <a:xfrm rot="10800000">
            <a:off x="4173647" y="1231864"/>
            <a:ext cx="719566" cy="1684994"/>
            <a:chOff x="736524" y="1601230"/>
            <a:chExt cx="719566" cy="1684994"/>
          </a:xfrm>
        </p:grpSpPr>
        <p:sp>
          <p:nvSpPr>
            <p:cNvPr id="89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26" name="Group 449"/>
            <p:cNvGrpSpPr/>
            <p:nvPr/>
          </p:nvGrpSpPr>
          <p:grpSpPr>
            <a:xfrm>
              <a:off x="785404" y="1743250"/>
              <a:ext cx="670694" cy="1542982"/>
              <a:chOff x="785404" y="1743250"/>
              <a:chExt cx="670694" cy="1542982"/>
            </a:xfrm>
          </p:grpSpPr>
          <p:sp>
            <p:nvSpPr>
              <p:cNvPr id="9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27" name="Group 405"/>
              <p:cNvGrpSpPr/>
              <p:nvPr/>
            </p:nvGrpSpPr>
            <p:grpSpPr>
              <a:xfrm rot="5400000">
                <a:off x="604264" y="243439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93" name="Straight Connector 9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rot="10800000">
                  <a:off x="2903394" y="1465929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5400000" flipH="1" flipV="1">
                  <a:off x="2843002" y="1477599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04" name="Straight Connector 103"/>
          <p:cNvCxnSpPr/>
          <p:nvPr/>
        </p:nvCxnSpPr>
        <p:spPr>
          <a:xfrm rot="5400000" flipH="1" flipV="1">
            <a:off x="936403" y="1338920"/>
            <a:ext cx="36099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5400000" flipH="1" flipV="1">
            <a:off x="627348" y="3469077"/>
            <a:ext cx="97900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7" name="Group 144"/>
          <p:cNvGrpSpPr/>
          <p:nvPr/>
        </p:nvGrpSpPr>
        <p:grpSpPr>
          <a:xfrm>
            <a:off x="386874" y="1519420"/>
            <a:ext cx="969184" cy="1542982"/>
            <a:chOff x="2971800" y="1743238"/>
            <a:chExt cx="969184" cy="1542982"/>
          </a:xfrm>
        </p:grpSpPr>
        <p:sp>
          <p:nvSpPr>
            <p:cNvPr id="83" name="Oval 82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83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stCxn id="83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05" name="Group 82"/>
          <p:cNvGrpSpPr/>
          <p:nvPr/>
        </p:nvGrpSpPr>
        <p:grpSpPr>
          <a:xfrm rot="10800000">
            <a:off x="3136354" y="1730888"/>
            <a:ext cx="378996" cy="1491705"/>
            <a:chOff x="2599211" y="4506635"/>
            <a:chExt cx="378996" cy="1890454"/>
          </a:xfrm>
        </p:grpSpPr>
        <p:cxnSp>
          <p:nvCxnSpPr>
            <p:cNvPr id="107" name="Straight Connector 106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8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10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23" name="Arc 12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4" name="Arc 12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1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21" name="Arc 12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Arc 12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2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19" name="Arc 11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Arc 11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3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17" name="Arc 11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8" name="Arc 11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4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15" name="Arc 11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Arc 11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09" name="Straight Connector 108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7" name="Straight Connector 126"/>
          <p:cNvCxnSpPr/>
          <p:nvPr/>
        </p:nvCxnSpPr>
        <p:spPr>
          <a:xfrm rot="5400000">
            <a:off x="1872322" y="3520944"/>
            <a:ext cx="8752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 rot="5400000">
            <a:off x="2929062" y="3580064"/>
            <a:ext cx="75703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 rot="5400000" flipH="1" flipV="1">
            <a:off x="2978058" y="1515924"/>
            <a:ext cx="65904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6" name="Title 1"/>
          <p:cNvSpPr txBox="1">
            <a:spLocks/>
          </p:cNvSpPr>
          <p:nvPr/>
        </p:nvSpPr>
        <p:spPr>
          <a:xfrm rot="5400000">
            <a:off x="2927358" y="217208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5 </a:t>
            </a:r>
            <a:r>
              <a:rPr lang="en-US" noProof="0" dirty="0" err="1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m</a:t>
            </a:r>
            <a:r>
              <a:rPr lang="en-US" noProof="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9" name="Ink 18"/>
              <p14:cNvContentPartPr/>
              <p14:nvPr/>
            </p14:nvContentPartPr>
            <p14:xfrm>
              <a:off x="695880" y="568440"/>
              <a:ext cx="8072280" cy="5867280"/>
            </p14:xfrm>
          </p:contentPart>
        </mc:Choice>
        <mc:Fallback>
          <p:pic>
            <p:nvPicPr>
              <p:cNvPr id="19" name="Ink 1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89400" y="553680"/>
                <a:ext cx="8081640" cy="5898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73668"/>
          </a:xfrm>
        </p:spPr>
        <p:txBody>
          <a:bodyPr/>
          <a:lstStyle/>
          <a:p>
            <a:r>
              <a:rPr lang="en-US" dirty="0" err="1" smtClean="0"/>
              <a:t>Phasor</a:t>
            </a:r>
            <a:r>
              <a:rPr lang="en-US" dirty="0" smtClean="0"/>
              <a:t> Example 2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5400000">
            <a:off x="1596680" y="29576"/>
            <a:ext cx="719566" cy="1684994"/>
            <a:chOff x="736524" y="1601230"/>
            <a:chExt cx="719566" cy="1684994"/>
          </a:xfrm>
        </p:grpSpPr>
        <p:sp>
          <p:nvSpPr>
            <p:cNvPr id="4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6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3 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7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8" name="Straight Connector 7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8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20" name="Straight Connector 19"/>
          <p:cNvCxnSpPr/>
          <p:nvPr/>
        </p:nvCxnSpPr>
        <p:spPr>
          <a:xfrm>
            <a:off x="1113966" y="2705868"/>
            <a:ext cx="303713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itle 1"/>
          <p:cNvSpPr txBox="1">
            <a:spLocks/>
          </p:cNvSpPr>
          <p:nvPr/>
        </p:nvSpPr>
        <p:spPr>
          <a:xfrm rot="16200000">
            <a:off x="-404635" y="1524118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+45deg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814473" y="773668"/>
            <a:ext cx="1548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v(t).</a:t>
            </a:r>
            <a:endParaRPr lang="en-US" dirty="0"/>
          </a:p>
        </p:txBody>
      </p:sp>
      <p:grpSp>
        <p:nvGrpSpPr>
          <p:cNvPr id="133" name="Group 132"/>
          <p:cNvGrpSpPr/>
          <p:nvPr/>
        </p:nvGrpSpPr>
        <p:grpSpPr>
          <a:xfrm>
            <a:off x="4445141" y="1467008"/>
            <a:ext cx="706952" cy="1014111"/>
            <a:chOff x="5829214" y="1974064"/>
            <a:chExt cx="706952" cy="1014111"/>
          </a:xfrm>
        </p:grpSpPr>
        <p:sp>
          <p:nvSpPr>
            <p:cNvPr id="72" name="TextBox 71"/>
            <p:cNvSpPr txBox="1"/>
            <p:nvPr/>
          </p:nvSpPr>
          <p:spPr>
            <a:xfrm rot="5400000">
              <a:off x="5863839" y="193943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886281" y="2618843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4" name="Title 1"/>
            <p:cNvSpPr txBox="1">
              <a:spLocks/>
            </p:cNvSpPr>
            <p:nvPr/>
          </p:nvSpPr>
          <p:spPr>
            <a:xfrm>
              <a:off x="5829214" y="2170415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1" name="Group 31"/>
          <p:cNvGrpSpPr/>
          <p:nvPr/>
        </p:nvGrpSpPr>
        <p:grpSpPr>
          <a:xfrm rot="10800000">
            <a:off x="4079051" y="1153034"/>
            <a:ext cx="719566" cy="1684994"/>
            <a:chOff x="736524" y="1601230"/>
            <a:chExt cx="719566" cy="1684994"/>
          </a:xfrm>
        </p:grpSpPr>
        <p:sp>
          <p:nvSpPr>
            <p:cNvPr id="89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22" name="Group 449"/>
            <p:cNvGrpSpPr/>
            <p:nvPr/>
          </p:nvGrpSpPr>
          <p:grpSpPr>
            <a:xfrm>
              <a:off x="785404" y="1743250"/>
              <a:ext cx="670694" cy="1542982"/>
              <a:chOff x="785404" y="1743250"/>
              <a:chExt cx="670694" cy="1542982"/>
            </a:xfrm>
          </p:grpSpPr>
          <p:sp>
            <p:nvSpPr>
              <p:cNvPr id="9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23" name="Group 405"/>
              <p:cNvGrpSpPr/>
              <p:nvPr/>
            </p:nvGrpSpPr>
            <p:grpSpPr>
              <a:xfrm rot="5400000">
                <a:off x="604264" y="243439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93" name="Straight Connector 9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rot="10800000">
                  <a:off x="2903394" y="1465929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5400000" flipH="1" flipV="1">
                  <a:off x="2843002" y="1477599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04" name="Straight Connector 103"/>
          <p:cNvCxnSpPr/>
          <p:nvPr/>
        </p:nvCxnSpPr>
        <p:spPr>
          <a:xfrm rot="5400000" flipH="1" flipV="1">
            <a:off x="936403" y="1338920"/>
            <a:ext cx="36099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6" name="Group 144"/>
          <p:cNvGrpSpPr/>
          <p:nvPr/>
        </p:nvGrpSpPr>
        <p:grpSpPr>
          <a:xfrm>
            <a:off x="386874" y="1290820"/>
            <a:ext cx="969184" cy="1415048"/>
            <a:chOff x="2971800" y="1743238"/>
            <a:chExt cx="969184" cy="1542982"/>
          </a:xfrm>
        </p:grpSpPr>
        <p:sp>
          <p:nvSpPr>
            <p:cNvPr id="83" name="Oval 82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83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stCxn id="83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" name="Group 82"/>
          <p:cNvGrpSpPr/>
          <p:nvPr/>
        </p:nvGrpSpPr>
        <p:grpSpPr>
          <a:xfrm rot="16200000">
            <a:off x="3223547" y="422422"/>
            <a:ext cx="378996" cy="1491705"/>
            <a:chOff x="2599211" y="4506635"/>
            <a:chExt cx="378996" cy="1890454"/>
          </a:xfrm>
        </p:grpSpPr>
        <p:cxnSp>
          <p:nvCxnSpPr>
            <p:cNvPr id="107" name="Straight Connector 106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30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23" name="Arc 12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4" name="Arc 12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1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21" name="Arc 12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Arc 12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19" name="Arc 11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Arc 11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3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17" name="Arc 11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8" name="Arc 11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15" name="Arc 11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Arc 11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09" name="Straight Connector 108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6" name="Title 1"/>
          <p:cNvSpPr txBox="1">
            <a:spLocks/>
          </p:cNvSpPr>
          <p:nvPr/>
        </p:nvSpPr>
        <p:spPr>
          <a:xfrm>
            <a:off x="2952251" y="46489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noProof="0" dirty="0" err="1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m</a:t>
            </a:r>
            <a:r>
              <a:rPr lang="en-US" noProof="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6" name="Group 31"/>
          <p:cNvGrpSpPr/>
          <p:nvPr/>
        </p:nvGrpSpPr>
        <p:grpSpPr>
          <a:xfrm rot="10800000">
            <a:off x="2588015" y="1131236"/>
            <a:ext cx="719566" cy="1684994"/>
            <a:chOff x="736524" y="1601230"/>
            <a:chExt cx="719566" cy="1684994"/>
          </a:xfrm>
        </p:grpSpPr>
        <p:sp>
          <p:nvSpPr>
            <p:cNvPr id="87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92" name="Group 449"/>
            <p:cNvGrpSpPr/>
            <p:nvPr/>
          </p:nvGrpSpPr>
          <p:grpSpPr>
            <a:xfrm>
              <a:off x="785404" y="1743250"/>
              <a:ext cx="670694" cy="1542982"/>
              <a:chOff x="785404" y="1743250"/>
              <a:chExt cx="670694" cy="1542982"/>
            </a:xfrm>
          </p:grpSpPr>
          <p:sp>
            <p:nvSpPr>
              <p:cNvPr id="10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08" name="Group 405"/>
              <p:cNvGrpSpPr/>
              <p:nvPr/>
            </p:nvGrpSpPr>
            <p:grpSpPr>
              <a:xfrm rot="5400000">
                <a:off x="604264" y="243439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110" name="Straight Connector 109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Straight Connector 112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113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Straight Connector 124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Connector 127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129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Transfer function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566464" y="4843220"/>
            <a:ext cx="7345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 H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 for this circuit. Sketch the magnitude of H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 vs. 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.</a:t>
            </a:r>
            <a:endParaRPr lang="en-US" dirty="0"/>
          </a:p>
        </p:txBody>
      </p:sp>
      <p:cxnSp>
        <p:nvCxnSpPr>
          <p:cNvPr id="198" name="Straight Connector 197"/>
          <p:cNvCxnSpPr/>
          <p:nvPr/>
        </p:nvCxnSpPr>
        <p:spPr>
          <a:xfrm rot="10800000">
            <a:off x="333214" y="1206344"/>
            <a:ext cx="248730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 rot="10800000">
            <a:off x="333217" y="4734733"/>
            <a:ext cx="248730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/>
          <p:cNvCxnSpPr/>
          <p:nvPr/>
        </p:nvCxnSpPr>
        <p:spPr>
          <a:xfrm>
            <a:off x="3238339" y="30466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/>
          <p:nvPr/>
        </p:nvCxnSpPr>
        <p:spPr>
          <a:xfrm>
            <a:off x="3238339" y="4535904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0" name="Group 225"/>
          <p:cNvGrpSpPr/>
          <p:nvPr/>
        </p:nvGrpSpPr>
        <p:grpSpPr>
          <a:xfrm>
            <a:off x="4626379" y="2985849"/>
            <a:ext cx="1114128" cy="1613281"/>
            <a:chOff x="4907532" y="2669569"/>
            <a:chExt cx="1114128" cy="1613281"/>
          </a:xfrm>
        </p:grpSpPr>
        <p:sp>
          <p:nvSpPr>
            <p:cNvPr id="135" name="Title 1"/>
            <p:cNvSpPr txBox="1">
              <a:spLocks/>
            </p:cNvSpPr>
            <p:nvPr/>
          </p:nvSpPr>
          <p:spPr>
            <a:xfrm>
              <a:off x="5314708" y="3159432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out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05" name="Oval 204"/>
            <p:cNvSpPr/>
            <p:nvPr/>
          </p:nvSpPr>
          <p:spPr>
            <a:xfrm>
              <a:off x="4989837" y="2669569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Oval 205"/>
            <p:cNvSpPr/>
            <p:nvPr/>
          </p:nvSpPr>
          <p:spPr>
            <a:xfrm>
              <a:off x="4982803" y="4157730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" name="TextBox 207"/>
            <p:cNvSpPr txBox="1"/>
            <p:nvPr/>
          </p:nvSpPr>
          <p:spPr>
            <a:xfrm>
              <a:off x="4907532" y="27100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4907893" y="386821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sp>
        <p:nvSpPr>
          <p:cNvPr id="228" name="Title 1"/>
          <p:cNvSpPr txBox="1">
            <a:spLocks/>
          </p:cNvSpPr>
          <p:nvPr/>
        </p:nvSpPr>
        <p:spPr>
          <a:xfrm>
            <a:off x="88226" y="273040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29" name="Oval 228"/>
          <p:cNvSpPr/>
          <p:nvPr/>
        </p:nvSpPr>
        <p:spPr>
          <a:xfrm>
            <a:off x="223925" y="1144352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Oval 229"/>
          <p:cNvSpPr/>
          <p:nvPr/>
        </p:nvSpPr>
        <p:spPr>
          <a:xfrm>
            <a:off x="202232" y="4670419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TextBox 230"/>
          <p:cNvSpPr txBox="1"/>
          <p:nvPr/>
        </p:nvSpPr>
        <p:spPr>
          <a:xfrm>
            <a:off x="141620" y="118485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32" name="TextBox 231"/>
          <p:cNvSpPr txBox="1"/>
          <p:nvPr/>
        </p:nvSpPr>
        <p:spPr>
          <a:xfrm>
            <a:off x="127322" y="438089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grpSp>
        <p:nvGrpSpPr>
          <p:cNvPr id="79" name="Group 405"/>
          <p:cNvGrpSpPr/>
          <p:nvPr/>
        </p:nvGrpSpPr>
        <p:grpSpPr>
          <a:xfrm rot="16200000">
            <a:off x="2467944" y="3681539"/>
            <a:ext cx="1542982" cy="160687"/>
            <a:chOff x="1809818" y="1385407"/>
            <a:chExt cx="1542982" cy="160687"/>
          </a:xfrm>
        </p:grpSpPr>
        <p:cxnSp>
          <p:nvCxnSpPr>
            <p:cNvPr id="159" name="Straight Connector 2"/>
            <p:cNvCxnSpPr/>
            <p:nvPr/>
          </p:nvCxnSpPr>
          <p:spPr>
            <a:xfrm rot="5400000" flipH="1" flipV="1">
              <a:off x="2340101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3"/>
            <p:cNvCxnSpPr/>
            <p:nvPr/>
          </p:nvCxnSpPr>
          <p:spPr>
            <a:xfrm rot="5400000" flipH="1" flipV="1">
              <a:off x="2239094" y="140553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4"/>
            <p:cNvCxnSpPr/>
            <p:nvPr/>
          </p:nvCxnSpPr>
          <p:spPr>
            <a:xfrm rot="16200000" flipH="1">
              <a:off x="2259580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5"/>
            <p:cNvCxnSpPr/>
            <p:nvPr/>
          </p:nvCxnSpPr>
          <p:spPr>
            <a:xfrm rot="5400000" flipH="1" flipV="1">
              <a:off x="2501143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6"/>
            <p:cNvCxnSpPr/>
            <p:nvPr/>
          </p:nvCxnSpPr>
          <p:spPr>
            <a:xfrm rot="16200000" flipH="1">
              <a:off x="2420622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7"/>
            <p:cNvCxnSpPr/>
            <p:nvPr/>
          </p:nvCxnSpPr>
          <p:spPr>
            <a:xfrm rot="10800000">
              <a:off x="2903394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8"/>
            <p:cNvCxnSpPr/>
            <p:nvPr/>
          </p:nvCxnSpPr>
          <p:spPr>
            <a:xfrm rot="5400000" flipH="1" flipV="1">
              <a:off x="2662185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9"/>
            <p:cNvCxnSpPr/>
            <p:nvPr/>
          </p:nvCxnSpPr>
          <p:spPr>
            <a:xfrm rot="16200000" flipH="1">
              <a:off x="2581664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0"/>
            <p:cNvCxnSpPr/>
            <p:nvPr/>
          </p:nvCxnSpPr>
          <p:spPr>
            <a:xfrm rot="16200000" flipH="1">
              <a:off x="2742706" y="1425312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1"/>
            <p:cNvCxnSpPr/>
            <p:nvPr/>
          </p:nvCxnSpPr>
          <p:spPr>
            <a:xfrm rot="5400000" flipH="1" flipV="1">
              <a:off x="2843002" y="148534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2"/>
            <p:cNvCxnSpPr/>
            <p:nvPr/>
          </p:nvCxnSpPr>
          <p:spPr>
            <a:xfrm rot="10800000">
              <a:off x="1809818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oup 405"/>
          <p:cNvGrpSpPr/>
          <p:nvPr/>
        </p:nvGrpSpPr>
        <p:grpSpPr>
          <a:xfrm rot="16200000">
            <a:off x="1574990" y="2194845"/>
            <a:ext cx="1542982" cy="160687"/>
            <a:chOff x="1809818" y="1385407"/>
            <a:chExt cx="1542982" cy="160687"/>
          </a:xfrm>
        </p:grpSpPr>
        <p:cxnSp>
          <p:nvCxnSpPr>
            <p:cNvPr id="146" name="Straight Connector 145"/>
            <p:cNvCxnSpPr/>
            <p:nvPr/>
          </p:nvCxnSpPr>
          <p:spPr>
            <a:xfrm rot="5400000" flipH="1" flipV="1">
              <a:off x="2340101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 rot="5400000" flipH="1" flipV="1">
              <a:off x="2239094" y="140553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6"/>
            <p:cNvCxnSpPr/>
            <p:nvPr/>
          </p:nvCxnSpPr>
          <p:spPr>
            <a:xfrm rot="16200000" flipH="1">
              <a:off x="2259580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 rot="5400000" flipH="1" flipV="1">
              <a:off x="2501143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8"/>
            <p:cNvCxnSpPr/>
            <p:nvPr/>
          </p:nvCxnSpPr>
          <p:spPr>
            <a:xfrm rot="16200000" flipH="1">
              <a:off x="2420622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9"/>
            <p:cNvCxnSpPr/>
            <p:nvPr/>
          </p:nvCxnSpPr>
          <p:spPr>
            <a:xfrm rot="10800000">
              <a:off x="2903394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20"/>
            <p:cNvCxnSpPr/>
            <p:nvPr/>
          </p:nvCxnSpPr>
          <p:spPr>
            <a:xfrm rot="5400000" flipH="1" flipV="1">
              <a:off x="2662185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21"/>
            <p:cNvCxnSpPr/>
            <p:nvPr/>
          </p:nvCxnSpPr>
          <p:spPr>
            <a:xfrm rot="16200000" flipH="1">
              <a:off x="2581664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22"/>
            <p:cNvCxnSpPr/>
            <p:nvPr/>
          </p:nvCxnSpPr>
          <p:spPr>
            <a:xfrm rot="16200000" flipH="1">
              <a:off x="2742706" y="1425312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rot="5400000" flipH="1" flipV="1">
              <a:off x="2843002" y="148534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/>
            <p:nvPr/>
          </p:nvCxnSpPr>
          <p:spPr>
            <a:xfrm rot="10800000">
              <a:off x="1809818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1" name="Straight Connector 80"/>
          <p:cNvCxnSpPr/>
          <p:nvPr/>
        </p:nvCxnSpPr>
        <p:spPr>
          <a:xfrm rot="10800000" flipH="1" flipV="1">
            <a:off x="2346658" y="1503700"/>
            <a:ext cx="89295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rot="10800000" flipH="1" flipV="1">
            <a:off x="2342444" y="4533383"/>
            <a:ext cx="89589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Title 1"/>
          <p:cNvSpPr txBox="1">
            <a:spLocks/>
          </p:cNvSpPr>
          <p:nvPr/>
        </p:nvSpPr>
        <p:spPr>
          <a:xfrm rot="5400000">
            <a:off x="2952696" y="342997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84" name="Title 1"/>
          <p:cNvSpPr txBox="1">
            <a:spLocks/>
          </p:cNvSpPr>
          <p:nvPr/>
        </p:nvSpPr>
        <p:spPr>
          <a:xfrm rot="5400000">
            <a:off x="2057144" y="1925278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cxnSp>
        <p:nvCxnSpPr>
          <p:cNvPr id="145" name="Straight Connector 144"/>
          <p:cNvCxnSpPr/>
          <p:nvPr/>
        </p:nvCxnSpPr>
        <p:spPr>
          <a:xfrm rot="5400000">
            <a:off x="2725163" y="4634054"/>
            <a:ext cx="20136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34"/>
          <p:cNvCxnSpPr/>
          <p:nvPr/>
        </p:nvCxnSpPr>
        <p:spPr>
          <a:xfrm rot="5400000" flipH="1" flipV="1">
            <a:off x="2667383" y="1355023"/>
            <a:ext cx="29735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7" name="Group 82"/>
          <p:cNvGrpSpPr/>
          <p:nvPr/>
        </p:nvGrpSpPr>
        <p:grpSpPr>
          <a:xfrm>
            <a:off x="3030572" y="1503698"/>
            <a:ext cx="378996" cy="1491705"/>
            <a:chOff x="2599211" y="4506635"/>
            <a:chExt cx="378996" cy="1890454"/>
          </a:xfrm>
        </p:grpSpPr>
        <p:cxnSp>
          <p:nvCxnSpPr>
            <p:cNvPr id="123" name="Straight Connector 12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2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40" name="Arc 13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1" name="Arc 14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38" name="Arc 13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9" name="Arc 13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36" name="Arc 13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7" name="Arc 13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33" name="Arc 13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" name="Arc 13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31" name="Arc 13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Arc 13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25" name="Straight Connector 12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Title 1"/>
          <p:cNvSpPr txBox="1">
            <a:spLocks/>
          </p:cNvSpPr>
          <p:nvPr/>
        </p:nvSpPr>
        <p:spPr>
          <a:xfrm rot="5400000">
            <a:off x="3030619" y="1980108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9" name="Group 82"/>
          <p:cNvGrpSpPr/>
          <p:nvPr/>
        </p:nvGrpSpPr>
        <p:grpSpPr>
          <a:xfrm>
            <a:off x="2134678" y="3034520"/>
            <a:ext cx="378996" cy="1491705"/>
            <a:chOff x="2599211" y="4506635"/>
            <a:chExt cx="378996" cy="1890454"/>
          </a:xfrm>
        </p:grpSpPr>
        <p:cxnSp>
          <p:nvCxnSpPr>
            <p:cNvPr id="93" name="Straight Connector 9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9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21" name="Arc 12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Arc 12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08" name="Arc 10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Arc 11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05" name="Arc 10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Arc 10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03" name="Arc 10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4" name="Arc 10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01" name="Arc 10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2" name="Arc 10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95" name="Straight Connector 9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0" name="Title 1"/>
          <p:cNvSpPr txBox="1">
            <a:spLocks/>
          </p:cNvSpPr>
          <p:nvPr/>
        </p:nvSpPr>
        <p:spPr>
          <a:xfrm rot="5400000">
            <a:off x="2133452" y="34668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rot="10800000" flipH="1" flipV="1">
            <a:off x="2342447" y="3034521"/>
            <a:ext cx="89589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571680" y="1170360"/>
              <a:ext cx="8237880" cy="50850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4120" y="1156680"/>
                <a:ext cx="8250480" cy="5107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40000" y="77040"/>
              <a:ext cx="8205480" cy="6296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8480" y="67320"/>
                <a:ext cx="8222040" cy="6313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4247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itle 54"/>
          <p:cNvSpPr>
            <a:spLocks noGrp="1"/>
          </p:cNvSpPr>
          <p:nvPr>
            <p:ph type="title"/>
          </p:nvPr>
        </p:nvSpPr>
        <p:spPr>
          <a:xfrm>
            <a:off x="356880" y="-114300"/>
            <a:ext cx="8229600" cy="1143000"/>
          </a:xfrm>
        </p:spPr>
        <p:txBody>
          <a:bodyPr/>
          <a:lstStyle/>
          <a:p>
            <a:r>
              <a:rPr lang="en-US" dirty="0" smtClean="0"/>
              <a:t>Symbol library</a:t>
            </a:r>
            <a:endParaRPr lang="en-US" dirty="0"/>
          </a:p>
        </p:txBody>
      </p:sp>
      <p:grpSp>
        <p:nvGrpSpPr>
          <p:cNvPr id="2" name="Group 56"/>
          <p:cNvGrpSpPr/>
          <p:nvPr/>
        </p:nvGrpSpPr>
        <p:grpSpPr>
          <a:xfrm>
            <a:off x="1600200" y="1187122"/>
            <a:ext cx="485775" cy="1371599"/>
            <a:chOff x="600075" y="1458273"/>
            <a:chExt cx="485775" cy="1371599"/>
          </a:xfrm>
        </p:grpSpPr>
        <p:sp>
          <p:nvSpPr>
            <p:cNvPr id="77" name="Oval 76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>
              <a:stCxn id="77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77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82"/>
          <p:cNvGrpSpPr/>
          <p:nvPr/>
        </p:nvGrpSpPr>
        <p:grpSpPr>
          <a:xfrm>
            <a:off x="2507552" y="1077111"/>
            <a:ext cx="402824" cy="1472873"/>
            <a:chOff x="2110935" y="1536949"/>
            <a:chExt cx="402824" cy="1472873"/>
          </a:xfrm>
        </p:grpSpPr>
        <p:sp>
          <p:nvSpPr>
            <p:cNvPr id="67" name="Rectangle 66"/>
            <p:cNvSpPr/>
            <p:nvPr/>
          </p:nvSpPr>
          <p:spPr>
            <a:xfrm rot="2700000">
              <a:off x="2110935" y="2066370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itle 1"/>
            <p:cNvSpPr txBox="1">
              <a:spLocks/>
            </p:cNvSpPr>
            <p:nvPr/>
          </p:nvSpPr>
          <p:spPr>
            <a:xfrm>
              <a:off x="2189612" y="199414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189612" y="225313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81" name="Straight Connector 80"/>
            <p:cNvCxnSpPr/>
            <p:nvPr/>
          </p:nvCxnSpPr>
          <p:spPr>
            <a:xfrm rot="16200000" flipV="1">
              <a:off x="2080246" y="1765152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16200000" flipV="1">
              <a:off x="2081040" y="2780825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91"/>
          <p:cNvGrpSpPr/>
          <p:nvPr/>
        </p:nvGrpSpPr>
        <p:grpSpPr>
          <a:xfrm>
            <a:off x="3462364" y="1077111"/>
            <a:ext cx="402824" cy="1472873"/>
            <a:chOff x="3409473" y="1458273"/>
            <a:chExt cx="402824" cy="1472873"/>
          </a:xfrm>
        </p:grpSpPr>
        <p:sp>
          <p:nvSpPr>
            <p:cNvPr id="85" name="Rectangle 84"/>
            <p:cNvSpPr/>
            <p:nvPr/>
          </p:nvSpPr>
          <p:spPr>
            <a:xfrm rot="2700000">
              <a:off x="3409473" y="1987694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Connector 87"/>
            <p:cNvCxnSpPr/>
            <p:nvPr/>
          </p:nvCxnSpPr>
          <p:spPr>
            <a:xfrm rot="16200000" flipV="1">
              <a:off x="3378784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16200000" flipV="1">
              <a:off x="3379578" y="2702149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rot="5400000" flipH="1" flipV="1">
              <a:off x="3449031" y="220352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5" name="Group 28"/>
          <p:cNvGrpSpPr/>
          <p:nvPr/>
        </p:nvGrpSpPr>
        <p:grpSpPr>
          <a:xfrm>
            <a:off x="5046590" y="682283"/>
            <a:ext cx="485775" cy="1889957"/>
            <a:chOff x="1576218" y="1143005"/>
            <a:chExt cx="485775" cy="1889957"/>
          </a:xfrm>
        </p:grpSpPr>
        <p:sp>
          <p:nvSpPr>
            <p:cNvPr id="19" name="Oval 18"/>
            <p:cNvSpPr/>
            <p:nvPr/>
          </p:nvSpPr>
          <p:spPr>
            <a:xfrm>
              <a:off x="1576218" y="1804991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itle 1"/>
            <p:cNvSpPr txBox="1">
              <a:spLocks/>
            </p:cNvSpPr>
            <p:nvPr/>
          </p:nvSpPr>
          <p:spPr>
            <a:xfrm>
              <a:off x="1699474" y="176619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1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1" name="Title 1"/>
            <p:cNvSpPr txBox="1">
              <a:spLocks/>
            </p:cNvSpPr>
            <p:nvPr/>
          </p:nvSpPr>
          <p:spPr>
            <a:xfrm>
              <a:off x="1699474" y="202518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0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448007" y="2658760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1488112" y="1473998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30"/>
          <p:cNvGrpSpPr/>
          <p:nvPr/>
        </p:nvGrpSpPr>
        <p:grpSpPr>
          <a:xfrm>
            <a:off x="5883031" y="660027"/>
            <a:ext cx="485775" cy="1889957"/>
            <a:chOff x="6295456" y="1352289"/>
            <a:chExt cx="485775" cy="1889957"/>
          </a:xfrm>
        </p:grpSpPr>
        <p:sp>
          <p:nvSpPr>
            <p:cNvPr id="26" name="Oval 25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43"/>
          <p:cNvGrpSpPr/>
          <p:nvPr/>
        </p:nvGrpSpPr>
        <p:grpSpPr>
          <a:xfrm rot="5400000">
            <a:off x="6428317" y="1690495"/>
            <a:ext cx="1073614" cy="214249"/>
            <a:chOff x="457201" y="2514600"/>
            <a:chExt cx="9144001" cy="1824765"/>
          </a:xfrm>
        </p:grpSpPr>
        <p:cxnSp>
          <p:nvCxnSpPr>
            <p:cNvPr id="45" name="Straight Connector 44"/>
            <p:cNvCxnSpPr/>
            <p:nvPr/>
          </p:nvCxnSpPr>
          <p:spPr>
            <a:xfrm rot="5400000" flipH="1" flipV="1">
              <a:off x="22900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0800000">
              <a:off x="457201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 flipH="1" flipV="1">
              <a:off x="1143001" y="2743201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6200000" flipH="1">
              <a:off x="13756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 flipH="1" flipV="1">
              <a:off x="41188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32044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0800000">
              <a:off x="8686802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 flipH="1" flipV="1">
              <a:off x="59476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6200000" flipH="1">
              <a:off x="50332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6862039" y="2967763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 flipH="1" flipV="1">
              <a:off x="8001002" y="3649526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57"/>
          <p:cNvGrpSpPr/>
          <p:nvPr/>
        </p:nvGrpSpPr>
        <p:grpSpPr>
          <a:xfrm>
            <a:off x="4343400" y="956012"/>
            <a:ext cx="257175" cy="1488124"/>
            <a:chOff x="3382667" y="1835079"/>
            <a:chExt cx="257175" cy="1488124"/>
          </a:xfrm>
        </p:grpSpPr>
        <p:sp>
          <p:nvSpPr>
            <p:cNvPr id="59" name="Rectangle 58"/>
            <p:cNvSpPr/>
            <p:nvPr/>
          </p:nvSpPr>
          <p:spPr>
            <a:xfrm rot="5400000">
              <a:off x="3198914" y="2437933"/>
              <a:ext cx="624682" cy="257175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cxnSp>
          <p:nvCxnSpPr>
            <p:cNvPr id="60" name="Straight Connector 59"/>
            <p:cNvCxnSpPr/>
            <p:nvPr/>
          </p:nvCxnSpPr>
          <p:spPr>
            <a:xfrm rot="5400000" flipH="1" flipV="1">
              <a:off x="3289081" y="3101032"/>
              <a:ext cx="44434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>
              <a:off x="3301702" y="2044629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Connector 62"/>
          <p:cNvCxnSpPr/>
          <p:nvPr/>
        </p:nvCxnSpPr>
        <p:spPr>
          <a:xfrm rot="5400000" flipH="1" flipV="1">
            <a:off x="6629400" y="1870412"/>
            <a:ext cx="1371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" name="Group 63"/>
          <p:cNvGrpSpPr/>
          <p:nvPr/>
        </p:nvGrpSpPr>
        <p:grpSpPr>
          <a:xfrm>
            <a:off x="7848600" y="1004385"/>
            <a:ext cx="160687" cy="1414811"/>
            <a:chOff x="4491655" y="3124200"/>
            <a:chExt cx="160687" cy="1414811"/>
          </a:xfrm>
        </p:grpSpPr>
        <p:grpSp>
          <p:nvGrpSpPr>
            <p:cNvPr id="10" name="Group 52"/>
            <p:cNvGrpSpPr/>
            <p:nvPr/>
          </p:nvGrpSpPr>
          <p:grpSpPr>
            <a:xfrm rot="5400000">
              <a:off x="4169395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6" name="Straight Connector 6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94"/>
          <p:cNvGrpSpPr/>
          <p:nvPr/>
        </p:nvGrpSpPr>
        <p:grpSpPr>
          <a:xfrm>
            <a:off x="914400" y="934314"/>
            <a:ext cx="485775" cy="1509822"/>
            <a:chOff x="6422231" y="1545173"/>
            <a:chExt cx="485775" cy="1509822"/>
          </a:xfrm>
        </p:grpSpPr>
        <p:sp>
          <p:nvSpPr>
            <p:cNvPr id="96" name="Oval 95"/>
            <p:cNvSpPr/>
            <p:nvPr/>
          </p:nvSpPr>
          <p:spPr>
            <a:xfrm rot="10800000">
              <a:off x="6422231" y="2059908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126"/>
            <p:cNvGrpSpPr/>
            <p:nvPr/>
          </p:nvGrpSpPr>
          <p:grpSpPr>
            <a:xfrm>
              <a:off x="6664324" y="1545173"/>
              <a:ext cx="1588" cy="1509822"/>
              <a:chOff x="6664324" y="1545173"/>
              <a:chExt cx="1588" cy="1509822"/>
            </a:xfrm>
          </p:grpSpPr>
          <p:cxnSp>
            <p:nvCxnSpPr>
              <p:cNvPr id="98" name="Straight Arrow Connector 97"/>
              <p:cNvCxnSpPr/>
              <p:nvPr/>
            </p:nvCxnSpPr>
            <p:spPr>
              <a:xfrm rot="16200000" flipH="1" flipV="1">
                <a:off x="6507955" y="2320257"/>
                <a:ext cx="314325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>
                <a:stCxn id="96" idx="0"/>
              </p:cNvCxnSpPr>
              <p:nvPr/>
            </p:nvCxnSpPr>
            <p:spPr>
              <a:xfrm rot="5400000">
                <a:off x="6410462" y="2800339"/>
                <a:ext cx="50931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>
                <a:stCxn id="96" idx="4"/>
              </p:cNvCxnSpPr>
              <p:nvPr/>
            </p:nvCxnSpPr>
            <p:spPr>
              <a:xfrm rot="5400000" flipH="1" flipV="1">
                <a:off x="6407751" y="1802541"/>
                <a:ext cx="51473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" name="Group 89"/>
          <p:cNvGrpSpPr/>
          <p:nvPr/>
        </p:nvGrpSpPr>
        <p:grpSpPr>
          <a:xfrm>
            <a:off x="5470606" y="2356186"/>
            <a:ext cx="485775" cy="1488125"/>
            <a:chOff x="5172949" y="2484911"/>
            <a:chExt cx="485775" cy="1488125"/>
          </a:xfrm>
        </p:grpSpPr>
        <p:sp>
          <p:nvSpPr>
            <p:cNvPr id="93" name="Oval 92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1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02" name="Straight Connector 101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03"/>
          <p:cNvGrpSpPr/>
          <p:nvPr/>
        </p:nvGrpSpPr>
        <p:grpSpPr>
          <a:xfrm>
            <a:off x="2290981" y="2665091"/>
            <a:ext cx="828170" cy="1665051"/>
            <a:chOff x="3877909" y="2302750"/>
            <a:chExt cx="828170" cy="1665051"/>
          </a:xfrm>
        </p:grpSpPr>
        <p:grpSp>
          <p:nvGrpSpPr>
            <p:cNvPr id="17" name="Group 5"/>
            <p:cNvGrpSpPr/>
            <p:nvPr/>
          </p:nvGrpSpPr>
          <p:grpSpPr>
            <a:xfrm>
              <a:off x="3877917" y="2427870"/>
              <a:ext cx="160687" cy="1414811"/>
              <a:chOff x="4491663" y="3124200"/>
              <a:chExt cx="160687" cy="1414811"/>
            </a:xfrm>
          </p:grpSpPr>
          <p:grpSp>
            <p:nvGrpSpPr>
              <p:cNvPr id="18" name="Group 52"/>
              <p:cNvGrpSpPr/>
              <p:nvPr/>
            </p:nvGrpSpPr>
            <p:grpSpPr>
              <a:xfrm rot="5400000">
                <a:off x="4169401" y="3751260"/>
                <a:ext cx="805211" cy="160687"/>
                <a:chOff x="457201" y="2514600"/>
                <a:chExt cx="9144001" cy="1824765"/>
              </a:xfrm>
            </p:grpSpPr>
            <p:cxnSp>
              <p:nvCxnSpPr>
                <p:cNvPr id="114" name="Straight Connector 113"/>
                <p:cNvCxnSpPr/>
                <p:nvPr/>
              </p:nvCxnSpPr>
              <p:spPr>
                <a:xfrm rot="5400000" flipH="1" flipV="1">
                  <a:off x="22900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rot="10800000">
                  <a:off x="457201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 rot="5400000" flipH="1" flipV="1">
                  <a:off x="1143001" y="2743201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 rot="16200000" flipH="1">
                  <a:off x="13756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 rot="5400000" flipH="1" flipV="1">
                  <a:off x="41188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 rot="16200000" flipH="1">
                  <a:off x="32044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 rot="10800000">
                  <a:off x="8686802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 rot="5400000" flipH="1" flipV="1">
                  <a:off x="59476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 rot="16200000" flipH="1">
                  <a:off x="50332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 rot="16200000" flipH="1">
                  <a:off x="6862039" y="2967763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 rot="5400000" flipH="1" flipV="1">
                  <a:off x="8001002" y="3649526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2" name="Straight Connector 111"/>
              <p:cNvCxnSpPr/>
              <p:nvPr/>
            </p:nvCxnSpPr>
            <p:spPr>
              <a:xfrm rot="5400000" flipH="1" flipV="1">
                <a:off x="4419421" y="3276600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8"/>
              <p:cNvCxnSpPr/>
              <p:nvPr/>
            </p:nvCxnSpPr>
            <p:spPr>
              <a:xfrm rot="5400000" flipH="1" flipV="1">
                <a:off x="4420132" y="4386611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6" name="Oval 105"/>
            <p:cNvSpPr/>
            <p:nvPr/>
          </p:nvSpPr>
          <p:spPr>
            <a:xfrm>
              <a:off x="3905189" y="2302750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3896230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 flipH="1" flipV="1">
              <a:off x="4038600" y="3256055"/>
              <a:ext cx="604919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5400000">
              <a:off x="4350206" y="3549368"/>
              <a:ext cx="58662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Oval 109"/>
            <p:cNvSpPr/>
            <p:nvPr/>
          </p:nvSpPr>
          <p:spPr>
            <a:xfrm>
              <a:off x="4580959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124"/>
          <p:cNvGrpSpPr/>
          <p:nvPr/>
        </p:nvGrpSpPr>
        <p:grpSpPr>
          <a:xfrm>
            <a:off x="736164" y="4516374"/>
            <a:ext cx="719567" cy="1684990"/>
            <a:chOff x="736520" y="1601230"/>
            <a:chExt cx="719567" cy="1684990"/>
          </a:xfrm>
        </p:grpSpPr>
        <p:grpSp>
          <p:nvGrpSpPr>
            <p:cNvPr id="27" name="Group 525"/>
            <p:cNvGrpSpPr/>
            <p:nvPr/>
          </p:nvGrpSpPr>
          <p:grpSpPr>
            <a:xfrm rot="16200000">
              <a:off x="662664" y="1675088"/>
              <a:ext cx="706952" cy="559236"/>
              <a:chOff x="5620837" y="2038275"/>
              <a:chExt cx="706952" cy="559236"/>
            </a:xfrm>
          </p:grpSpPr>
          <p:cxnSp>
            <p:nvCxnSpPr>
              <p:cNvPr id="141" name="Straight Arrow Connector 140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42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28" name="Group 449"/>
            <p:cNvGrpSpPr/>
            <p:nvPr/>
          </p:nvGrpSpPr>
          <p:grpSpPr>
            <a:xfrm>
              <a:off x="785404" y="1743240"/>
              <a:ext cx="670684" cy="1542982"/>
              <a:chOff x="785404" y="1743240"/>
              <a:chExt cx="670684" cy="1542982"/>
            </a:xfrm>
          </p:grpSpPr>
          <p:sp>
            <p:nvSpPr>
              <p:cNvPr id="128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1" name="Group 405"/>
              <p:cNvGrpSpPr/>
              <p:nvPr/>
            </p:nvGrpSpPr>
            <p:grpSpPr>
              <a:xfrm rot="5400000">
                <a:off x="604254" y="243438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130" name="Straight Connector 129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Straight Connector 133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43" name="Straight Connector 142"/>
          <p:cNvCxnSpPr/>
          <p:nvPr/>
        </p:nvCxnSpPr>
        <p:spPr>
          <a:xfrm>
            <a:off x="1376277" y="4650175"/>
            <a:ext cx="723432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>
            <a:off x="1375565" y="6193157"/>
            <a:ext cx="715883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2" name="Group 144"/>
          <p:cNvGrpSpPr/>
          <p:nvPr/>
        </p:nvGrpSpPr>
        <p:grpSpPr>
          <a:xfrm>
            <a:off x="2971800" y="4650175"/>
            <a:ext cx="969184" cy="1542982"/>
            <a:chOff x="2971800" y="1743238"/>
            <a:chExt cx="969184" cy="1542982"/>
          </a:xfrm>
        </p:grpSpPr>
        <p:sp>
          <p:nvSpPr>
            <p:cNvPr id="146" name="Oval 145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Arrow Connector 146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>
              <a:stCxn id="146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>
              <a:stCxn id="146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A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33" name="Group 150"/>
          <p:cNvGrpSpPr/>
          <p:nvPr/>
        </p:nvGrpSpPr>
        <p:grpSpPr>
          <a:xfrm>
            <a:off x="3810000" y="4650175"/>
            <a:ext cx="955385" cy="1542983"/>
            <a:chOff x="3810000" y="1743238"/>
            <a:chExt cx="955385" cy="1542983"/>
          </a:xfrm>
        </p:grpSpPr>
        <p:sp>
          <p:nvSpPr>
            <p:cNvPr id="152" name="Rectangle 151"/>
            <p:cNvSpPr/>
            <p:nvPr/>
          </p:nvSpPr>
          <p:spPr>
            <a:xfrm rot="2700000">
              <a:off x="4362561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Title 1"/>
            <p:cNvSpPr txBox="1">
              <a:spLocks/>
            </p:cNvSpPr>
            <p:nvPr/>
          </p:nvSpPr>
          <p:spPr>
            <a:xfrm>
              <a:off x="4441238" y="223549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54" name="Title 1"/>
            <p:cNvSpPr txBox="1">
              <a:spLocks/>
            </p:cNvSpPr>
            <p:nvPr/>
          </p:nvSpPr>
          <p:spPr>
            <a:xfrm>
              <a:off x="4441238" y="249448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55" name="Straight Connector 154"/>
            <p:cNvCxnSpPr/>
            <p:nvPr/>
          </p:nvCxnSpPr>
          <p:spPr>
            <a:xfrm rot="5400000" flipH="1" flipV="1">
              <a:off x="4314742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 rot="5400000" flipH="1" flipV="1">
              <a:off x="43131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itle 1"/>
            <p:cNvSpPr txBox="1">
              <a:spLocks/>
            </p:cNvSpPr>
            <p:nvPr/>
          </p:nvSpPr>
          <p:spPr>
            <a:xfrm rot="16200000">
              <a:off x="3601005" y="2159140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34" name="Group 157"/>
          <p:cNvGrpSpPr/>
          <p:nvPr/>
        </p:nvGrpSpPr>
        <p:grpSpPr>
          <a:xfrm>
            <a:off x="4724400" y="4650175"/>
            <a:ext cx="995797" cy="1542983"/>
            <a:chOff x="4724400" y="1743238"/>
            <a:chExt cx="995797" cy="1542983"/>
          </a:xfrm>
        </p:grpSpPr>
        <p:sp>
          <p:nvSpPr>
            <p:cNvPr id="159" name="Rectangle 158"/>
            <p:cNvSpPr/>
            <p:nvPr/>
          </p:nvSpPr>
          <p:spPr>
            <a:xfrm rot="2700000">
              <a:off x="5317373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0" name="Straight Connector 159"/>
            <p:cNvCxnSpPr/>
            <p:nvPr/>
          </p:nvCxnSpPr>
          <p:spPr>
            <a:xfrm rot="5400000" flipH="1" flipV="1">
              <a:off x="5269554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 rot="5400000" flipH="1" flipV="1">
              <a:off x="52695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161"/>
            <p:cNvCxnSpPr/>
            <p:nvPr/>
          </p:nvCxnSpPr>
          <p:spPr>
            <a:xfrm rot="5400000" flipH="1" flipV="1">
              <a:off x="5356931" y="2523540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63" name="Title 1"/>
            <p:cNvSpPr txBox="1">
              <a:spLocks/>
            </p:cNvSpPr>
            <p:nvPr/>
          </p:nvSpPr>
          <p:spPr>
            <a:xfrm rot="16200000">
              <a:off x="4515405" y="2168322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35" name="Group 163"/>
          <p:cNvGrpSpPr/>
          <p:nvPr/>
        </p:nvGrpSpPr>
        <p:grpSpPr>
          <a:xfrm>
            <a:off x="1676400" y="4507137"/>
            <a:ext cx="994846" cy="1686020"/>
            <a:chOff x="1676400" y="1600200"/>
            <a:chExt cx="994846" cy="1686020"/>
          </a:xfrm>
        </p:grpSpPr>
        <p:grpSp>
          <p:nvGrpSpPr>
            <p:cNvPr id="36" name="Group 451"/>
            <p:cNvGrpSpPr/>
            <p:nvPr/>
          </p:nvGrpSpPr>
          <p:grpSpPr>
            <a:xfrm>
              <a:off x="1676400" y="1743238"/>
              <a:ext cx="994846" cy="1542982"/>
              <a:chOff x="1676400" y="1743238"/>
              <a:chExt cx="994846" cy="1542982"/>
            </a:xfrm>
          </p:grpSpPr>
          <p:grpSp>
            <p:nvGrpSpPr>
              <p:cNvPr id="37" name="Group 450"/>
              <p:cNvGrpSpPr/>
              <p:nvPr/>
            </p:nvGrpSpPr>
            <p:grpSpPr>
              <a:xfrm>
                <a:off x="2185471" y="1743238"/>
                <a:ext cx="485775" cy="1542982"/>
                <a:chOff x="2185471" y="1743238"/>
                <a:chExt cx="485775" cy="1542982"/>
              </a:xfrm>
            </p:grpSpPr>
            <p:grpSp>
              <p:nvGrpSpPr>
                <p:cNvPr id="38" name="Group 439"/>
                <p:cNvGrpSpPr/>
                <p:nvPr/>
              </p:nvGrpSpPr>
              <p:grpSpPr>
                <a:xfrm>
                  <a:off x="2185471" y="2192942"/>
                  <a:ext cx="485775" cy="565091"/>
                  <a:chOff x="3259914" y="2192942"/>
                  <a:chExt cx="485775" cy="565091"/>
                </a:xfrm>
              </p:grpSpPr>
              <p:sp>
                <p:nvSpPr>
                  <p:cNvPr id="174" name="Oval 173"/>
                  <p:cNvSpPr/>
                  <p:nvPr/>
                </p:nvSpPr>
                <p:spPr>
                  <a:xfrm>
                    <a:off x="3259914" y="2231737"/>
                    <a:ext cx="485775" cy="485775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5" name="Title 1"/>
                  <p:cNvSpPr txBox="1">
                    <a:spLocks/>
                  </p:cNvSpPr>
                  <p:nvPr/>
                </p:nvSpPr>
                <p:spPr>
                  <a:xfrm>
                    <a:off x="3383170" y="219294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rmAutofit fontScale="92500" lnSpcReduction="20000"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76" name="Title 1"/>
                  <p:cNvSpPr txBox="1">
                    <a:spLocks/>
                  </p:cNvSpPr>
                  <p:nvPr/>
                </p:nvSpPr>
                <p:spPr>
                  <a:xfrm>
                    <a:off x="3383170" y="245193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Autofit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-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172" name="Straight Connector 171"/>
                <p:cNvCxnSpPr/>
                <p:nvPr/>
              </p:nvCxnSpPr>
              <p:spPr>
                <a:xfrm rot="5400000" flipH="1" flipV="1">
                  <a:off x="2147110" y="3001867"/>
                  <a:ext cx="568707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rot="5400000" flipH="1" flipV="1">
                  <a:off x="2184109" y="1987488"/>
                  <a:ext cx="4885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0" name="Title 1"/>
              <p:cNvSpPr txBox="1">
                <a:spLocks/>
              </p:cNvSpPr>
              <p:nvPr/>
            </p:nvSpPr>
            <p:spPr>
              <a:xfrm rot="16200000">
                <a:off x="1467405" y="2116590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3 V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39" name="Group 525"/>
            <p:cNvGrpSpPr/>
            <p:nvPr/>
          </p:nvGrpSpPr>
          <p:grpSpPr>
            <a:xfrm rot="16200000">
              <a:off x="1675635" y="1674058"/>
              <a:ext cx="706952" cy="559236"/>
              <a:chOff x="5620837" y="2038275"/>
              <a:chExt cx="706952" cy="559236"/>
            </a:xfrm>
          </p:grpSpPr>
          <p:cxnSp>
            <p:nvCxnSpPr>
              <p:cNvPr id="167" name="Straight Arrow Connector 166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68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</p:grpSp>
      <p:grpSp>
        <p:nvGrpSpPr>
          <p:cNvPr id="40" name="Group 525"/>
          <p:cNvGrpSpPr/>
          <p:nvPr/>
        </p:nvGrpSpPr>
        <p:grpSpPr>
          <a:xfrm rot="16200000">
            <a:off x="3812342" y="4646109"/>
            <a:ext cx="706952" cy="559236"/>
            <a:chOff x="5620837" y="2038275"/>
            <a:chExt cx="706952" cy="559236"/>
          </a:xfrm>
        </p:grpSpPr>
        <p:cxnSp>
          <p:nvCxnSpPr>
            <p:cNvPr id="178" name="Straight Arrow Connector 177"/>
            <p:cNvCxnSpPr/>
            <p:nvPr/>
          </p:nvCxnSpPr>
          <p:spPr>
            <a:xfrm rot="10800000" flipH="1">
              <a:off x="5797097" y="2539225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79" name="Title 1"/>
            <p:cNvSpPr txBox="1">
              <a:spLocks/>
            </p:cNvSpPr>
            <p:nvPr/>
          </p:nvSpPr>
          <p:spPr>
            <a:xfrm>
              <a:off x="5620837" y="2038275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41" name="Group 179"/>
          <p:cNvGrpSpPr/>
          <p:nvPr/>
        </p:nvGrpSpPr>
        <p:grpSpPr>
          <a:xfrm>
            <a:off x="6582154" y="2891022"/>
            <a:ext cx="1466092" cy="1615790"/>
            <a:chOff x="1276675" y="1417638"/>
            <a:chExt cx="1466092" cy="1615790"/>
          </a:xfrm>
        </p:grpSpPr>
        <p:cxnSp>
          <p:nvCxnSpPr>
            <p:cNvPr id="181" name="Straight Connector 180"/>
            <p:cNvCxnSpPr/>
            <p:nvPr/>
          </p:nvCxnSpPr>
          <p:spPr>
            <a:xfrm rot="10800000" flipH="1" flipV="1">
              <a:off x="1533160" y="2180653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 rot="10800000" flipH="1" flipV="1">
              <a:off x="2254267" y="2177549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Title 1"/>
            <p:cNvSpPr txBox="1">
              <a:spLocks/>
            </p:cNvSpPr>
            <p:nvPr/>
          </p:nvSpPr>
          <p:spPr>
            <a:xfrm>
              <a:off x="1617051" y="1417638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2" name="Group 525"/>
            <p:cNvGrpSpPr/>
            <p:nvPr/>
          </p:nvGrpSpPr>
          <p:grpSpPr>
            <a:xfrm>
              <a:off x="1276675" y="1498686"/>
              <a:ext cx="706952" cy="559236"/>
              <a:chOff x="5620837" y="2038275"/>
              <a:chExt cx="706952" cy="559236"/>
            </a:xfrm>
          </p:grpSpPr>
          <p:cxnSp>
            <p:nvCxnSpPr>
              <p:cNvPr id="190" name="Straight Arrow Connector 189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91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err="1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cxnSp>
          <p:nvCxnSpPr>
            <p:cNvPr id="185" name="Straight Connector 184"/>
            <p:cNvCxnSpPr/>
            <p:nvPr/>
          </p:nvCxnSpPr>
          <p:spPr>
            <a:xfrm rot="16200000" flipH="1" flipV="1">
              <a:off x="18576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16200000" flipH="1" flipV="1">
              <a:off x="20100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TextBox 186"/>
            <p:cNvSpPr txBox="1"/>
            <p:nvPr/>
          </p:nvSpPr>
          <p:spPr>
            <a:xfrm>
              <a:off x="1683545" y="238096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2385391" y="238096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89" name="Title 1"/>
            <p:cNvSpPr txBox="1">
              <a:spLocks/>
            </p:cNvSpPr>
            <p:nvPr/>
          </p:nvSpPr>
          <p:spPr>
            <a:xfrm>
              <a:off x="1806038" y="2474192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 cheat shee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19351" y="1459468"/>
            <a:ext cx="3565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will be provided with the exam.</a:t>
            </a:r>
            <a:endParaRPr lang="en-US" dirty="0"/>
          </a:p>
        </p:txBody>
      </p:sp>
      <p:pic>
        <p:nvPicPr>
          <p:cNvPr id="535554" name="Picture 2"/>
          <p:cNvPicPr>
            <a:picLocks noChangeAspect="1" noChangeArrowheads="1"/>
          </p:cNvPicPr>
          <p:nvPr/>
        </p:nvPicPr>
        <p:blipFill>
          <a:blip r:embed="rId3"/>
          <a:srcRect l="14224" t="43636" r="21379" b="11223"/>
          <a:stretch>
            <a:fillRect/>
          </a:stretch>
        </p:blipFill>
        <p:spPr bwMode="auto">
          <a:xfrm>
            <a:off x="835573" y="2198132"/>
            <a:ext cx="7851227" cy="3310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 covered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KCL, KVL</a:t>
            </a:r>
          </a:p>
          <a:p>
            <a:r>
              <a:rPr lang="en-US" dirty="0" smtClean="0"/>
              <a:t>Nodal analysis</a:t>
            </a:r>
          </a:p>
          <a:p>
            <a:r>
              <a:rPr lang="en-US" dirty="0" smtClean="0"/>
              <a:t>Mesh analysis</a:t>
            </a:r>
          </a:p>
          <a:p>
            <a:r>
              <a:rPr lang="en-US" dirty="0" smtClean="0"/>
              <a:t>Thevenin/Norton theorem</a:t>
            </a:r>
          </a:p>
          <a:p>
            <a:r>
              <a:rPr lang="en-US" dirty="0" smtClean="0"/>
              <a:t>RL, RC circuits (time dependence)</a:t>
            </a:r>
          </a:p>
          <a:p>
            <a:r>
              <a:rPr lang="en-US" dirty="0" smtClean="0"/>
              <a:t>R,L,C circuits</a:t>
            </a:r>
          </a:p>
          <a:p>
            <a:pPr lvl="1"/>
            <a:r>
              <a:rPr lang="en-US" dirty="0" err="1" smtClean="0"/>
              <a:t>Phasors</a:t>
            </a:r>
            <a:endParaRPr lang="en-US" dirty="0" smtClean="0"/>
          </a:p>
          <a:p>
            <a:pPr lvl="1"/>
            <a:r>
              <a:rPr lang="en-US" dirty="0" smtClean="0"/>
              <a:t>Impedances</a:t>
            </a:r>
          </a:p>
          <a:p>
            <a:pPr lvl="1"/>
            <a:r>
              <a:rPr lang="en-US" dirty="0" smtClean="0"/>
              <a:t>Transfer func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4586"/>
          </a:xfrm>
        </p:spPr>
        <p:txBody>
          <a:bodyPr/>
          <a:lstStyle/>
          <a:p>
            <a:r>
              <a:rPr lang="en-US" dirty="0" smtClean="0"/>
              <a:t>Thevenin, Norton Theorems:</a:t>
            </a:r>
            <a:endParaRPr lang="en-US" baseline="-250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964603" y="1386677"/>
            <a:ext cx="983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964603" y="2240692"/>
            <a:ext cx="983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1948015" y="13241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948015" y="2178132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984646" y="10243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973426" y="238747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1865710" y="13413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1873105" y="1888612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grpSp>
        <p:nvGrpSpPr>
          <p:cNvPr id="3" name="Group 449"/>
          <p:cNvGrpSpPr/>
          <p:nvPr/>
        </p:nvGrpSpPr>
        <p:grpSpPr>
          <a:xfrm rot="5400000">
            <a:off x="873756" y="2730750"/>
            <a:ext cx="670686" cy="1542982"/>
            <a:chOff x="785404" y="1743242"/>
            <a:chExt cx="670686" cy="1542982"/>
          </a:xfrm>
        </p:grpSpPr>
        <p:sp>
          <p:nvSpPr>
            <p:cNvPr id="44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baseline="-250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Group 439"/>
          <p:cNvGrpSpPr/>
          <p:nvPr/>
        </p:nvGrpSpPr>
        <p:grpSpPr>
          <a:xfrm>
            <a:off x="215990" y="3856133"/>
            <a:ext cx="485775" cy="565091"/>
            <a:chOff x="3259914" y="2192942"/>
            <a:chExt cx="485775" cy="565091"/>
          </a:xfrm>
        </p:grpSpPr>
        <p:sp>
          <p:nvSpPr>
            <p:cNvPr id="75" name="Oval 74"/>
            <p:cNvSpPr/>
            <p:nvPr/>
          </p:nvSpPr>
          <p:spPr>
            <a:xfrm>
              <a:off x="3259914" y="2231737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Title 1"/>
            <p:cNvSpPr txBox="1">
              <a:spLocks/>
            </p:cNvSpPr>
            <p:nvPr/>
          </p:nvSpPr>
          <p:spPr>
            <a:xfrm>
              <a:off x="3383170" y="219294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7" name="Title 1"/>
            <p:cNvSpPr txBox="1">
              <a:spLocks/>
            </p:cNvSpPr>
            <p:nvPr/>
          </p:nvSpPr>
          <p:spPr>
            <a:xfrm>
              <a:off x="3383170" y="245193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73" name="Straight Connector 72"/>
          <p:cNvCxnSpPr/>
          <p:nvPr/>
        </p:nvCxnSpPr>
        <p:spPr>
          <a:xfrm rot="5400000" flipH="1" flipV="1">
            <a:off x="340960" y="4501730"/>
            <a:ext cx="24204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5400000" flipH="1" flipV="1">
            <a:off x="399293" y="3835344"/>
            <a:ext cx="11917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1" name="Title 1"/>
          <p:cNvSpPr txBox="1">
            <a:spLocks/>
          </p:cNvSpPr>
          <p:nvPr/>
        </p:nvSpPr>
        <p:spPr>
          <a:xfrm rot="16200000">
            <a:off x="-502076" y="3779781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461983" y="4640006"/>
            <a:ext cx="153987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52832" y="3031209"/>
            <a:ext cx="1478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quivalent to:</a:t>
            </a:r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988526" y="370029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1988526" y="4554309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025157" y="340054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2013937" y="4622105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1906221" y="371754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1913616" y="426478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cxnSp>
        <p:nvCxnSpPr>
          <p:cNvPr id="41" name="Straight Connector 40"/>
          <p:cNvCxnSpPr/>
          <p:nvPr/>
        </p:nvCxnSpPr>
        <p:spPr>
          <a:xfrm>
            <a:off x="511078" y="6349740"/>
            <a:ext cx="182818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12667" y="5478473"/>
            <a:ext cx="18265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itle 1"/>
          <p:cNvSpPr txBox="1">
            <a:spLocks/>
          </p:cNvSpPr>
          <p:nvPr/>
        </p:nvSpPr>
        <p:spPr>
          <a:xfrm rot="16200000">
            <a:off x="594648" y="5570089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 rot="10800000" flipH="1" flipV="1">
            <a:off x="1313643" y="5719818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0800000" flipH="1" flipV="1">
            <a:off x="1393809" y="5599036"/>
            <a:ext cx="80521" cy="4026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1313643" y="5639297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10800000" flipH="1" flipV="1">
            <a:off x="1313643" y="5880860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1313643" y="5800339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5400000" flipH="1" flipV="1">
            <a:off x="1340542" y="6296474"/>
            <a:ext cx="10653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rot="10800000" flipH="1" flipV="1">
            <a:off x="1313643" y="6041902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H="1">
            <a:off x="1313643" y="5961381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H="1">
            <a:off x="1313999" y="6122423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10800000" flipH="1" flipV="1">
            <a:off x="1313999" y="6202944"/>
            <a:ext cx="80521" cy="4026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1337037" y="5542264"/>
            <a:ext cx="11354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Oval 78"/>
          <p:cNvSpPr/>
          <p:nvPr/>
        </p:nvSpPr>
        <p:spPr>
          <a:xfrm>
            <a:off x="268984" y="5659054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Arrow Connector 79"/>
          <p:cNvCxnSpPr/>
          <p:nvPr/>
        </p:nvCxnSpPr>
        <p:spPr>
          <a:xfrm rot="5400000" flipH="1" flipV="1">
            <a:off x="354710" y="5882892"/>
            <a:ext cx="31432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2" name="Straight Connector 81"/>
          <p:cNvCxnSpPr>
            <a:stCxn id="79" idx="0"/>
          </p:cNvCxnSpPr>
          <p:nvPr/>
        </p:nvCxnSpPr>
        <p:spPr>
          <a:xfrm rot="5400000" flipH="1" flipV="1">
            <a:off x="425091" y="5572273"/>
            <a:ext cx="17356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79" idx="4"/>
          </p:cNvCxnSpPr>
          <p:nvPr/>
        </p:nvCxnSpPr>
        <p:spPr>
          <a:xfrm rot="16200000" flipH="1">
            <a:off x="409416" y="6247284"/>
            <a:ext cx="204913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itle 1"/>
          <p:cNvSpPr txBox="1">
            <a:spLocks/>
          </p:cNvSpPr>
          <p:nvPr/>
        </p:nvSpPr>
        <p:spPr>
          <a:xfrm rot="16200000">
            <a:off x="-423420" y="553662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100723" y="4933772"/>
            <a:ext cx="1478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quivalent to:</a:t>
            </a:r>
            <a:endParaRPr lang="en-US" dirty="0"/>
          </a:p>
        </p:txBody>
      </p:sp>
      <p:sp>
        <p:nvSpPr>
          <p:cNvPr id="89" name="Oval 88"/>
          <p:cNvSpPr/>
          <p:nvPr/>
        </p:nvSpPr>
        <p:spPr>
          <a:xfrm>
            <a:off x="2302632" y="542531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2302632" y="6279329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2339263" y="512556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92" name="TextBox 91"/>
          <p:cNvSpPr txBox="1"/>
          <p:nvPr/>
        </p:nvSpPr>
        <p:spPr>
          <a:xfrm>
            <a:off x="2328043" y="648866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93" name="TextBox 92"/>
          <p:cNvSpPr txBox="1"/>
          <p:nvPr/>
        </p:nvSpPr>
        <p:spPr>
          <a:xfrm>
            <a:off x="2220327" y="544256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94" name="TextBox 93"/>
          <p:cNvSpPr txBox="1"/>
          <p:nvPr/>
        </p:nvSpPr>
        <p:spPr>
          <a:xfrm>
            <a:off x="2227722" y="598980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6" name="Title 1"/>
          <p:cNvSpPr txBox="1">
            <a:spLocks/>
          </p:cNvSpPr>
          <p:nvPr/>
        </p:nvSpPr>
        <p:spPr>
          <a:xfrm>
            <a:off x="2286098" y="706990"/>
            <a:ext cx="6804737" cy="4525963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 anchor="ctr">
            <a:normAutofit fontScale="85000" lnSpcReduction="10000"/>
          </a:bodyPr>
          <a:lstStyle/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venin: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alculating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="1" baseline="-25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nnect nothing to a-b.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alculate voltage. This is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Calculating </a:t>
            </a:r>
            <a:r>
              <a:rPr lang="en-US" sz="2400" b="1" baseline="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baseline="-25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914400" lvl="1" indent="-457200">
              <a:spcBef>
                <a:spcPct val="0"/>
              </a:spcBef>
            </a:pPr>
            <a:r>
              <a:rPr kumimoji="0" lang="en-US" sz="24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ethod 1: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/>
            </a:r>
            <a:b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nnect terminal a to b (short). </a:t>
            </a:r>
            <a:b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alculate the current from a to b. This is call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hort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ircui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914400" lvl="1" indent="-457200">
              <a:spcBef>
                <a:spcPct val="0"/>
              </a:spcBef>
            </a:pP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short</a:t>
            </a:r>
            <a:r>
              <a:rPr lang="en-US" sz="2400" baseline="-25000" noProof="0" dirty="0" smtClean="0">
                <a:latin typeface="Times New Roman" pitchFamily="18" charset="0"/>
                <a:cs typeface="Times New Roman" pitchFamily="18" charset="0"/>
              </a:rPr>
              <a:t> circuit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2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914400" lvl="1" indent="-457200">
              <a:spcBef>
                <a:spcPct val="0"/>
              </a:spcBef>
            </a:pPr>
            <a:r>
              <a:rPr lang="en-US" sz="2400" u="sng" baseline="0" dirty="0" smtClean="0">
                <a:latin typeface="Times New Roman" pitchFamily="18" charset="0"/>
                <a:cs typeface="Times New Roman" pitchFamily="18" charset="0"/>
              </a:rPr>
              <a:t>Method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nd the input resistance looking into terminals a-b after all the independent  sources have been turned off.  (Voltage sources become shorts, current sources become opens.)</a:t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Trick (if dependent sources present)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pply a 1 A current source 	to terminals a-b, find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marL="914400" lvl="1" indent="-457200">
              <a:spcBef>
                <a:spcPct val="0"/>
              </a:spcBef>
            </a:pP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1A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35915" y="834586"/>
            <a:ext cx="1382723" cy="201858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near two-terminal circuit</a:t>
            </a:r>
            <a:endParaRPr lang="en-US" dirty="0"/>
          </a:p>
        </p:txBody>
      </p:sp>
      <p:sp>
        <p:nvSpPr>
          <p:cNvPr id="87" name="Title 1"/>
          <p:cNvSpPr txBox="1">
            <a:spLocks/>
          </p:cNvSpPr>
          <p:nvPr/>
        </p:nvSpPr>
        <p:spPr>
          <a:xfrm>
            <a:off x="4229422" y="5352796"/>
            <a:ext cx="2681742" cy="121717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 anchor="ctr">
            <a:normAutofit fontScale="70000" lnSpcReduction="20000"/>
          </a:bodyPr>
          <a:lstStyle/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orton: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alculating R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=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</a:t>
            </a:r>
            <a:endParaRPr kumimoji="0" lang="en-US" sz="24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Calculating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914400" lvl="1" indent="-457200">
              <a:spcBef>
                <a:spcPct val="0"/>
              </a:spcBef>
            </a:pP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noProof="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endParaRPr kumimoji="0" lang="en-US" sz="2400" b="0" i="0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3246" y="343988"/>
            <a:ext cx="1821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q(t),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892173" y="765778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892173" y="2308761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33"/>
          <p:cNvGrpSpPr/>
          <p:nvPr/>
        </p:nvGrpSpPr>
        <p:grpSpPr>
          <a:xfrm>
            <a:off x="1013912" y="725524"/>
            <a:ext cx="2028441" cy="1542982"/>
            <a:chOff x="1013912" y="1497002"/>
            <a:chExt cx="2028441" cy="1542982"/>
          </a:xfrm>
        </p:grpSpPr>
        <p:cxnSp>
          <p:nvCxnSpPr>
            <p:cNvPr id="6" name="Straight Connector 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449"/>
          <p:cNvGrpSpPr/>
          <p:nvPr/>
        </p:nvGrpSpPr>
        <p:grpSpPr>
          <a:xfrm>
            <a:off x="306654" y="765783"/>
            <a:ext cx="670686" cy="1542982"/>
            <a:chOff x="785404" y="1743242"/>
            <a:chExt cx="670686" cy="1542982"/>
          </a:xfrm>
        </p:grpSpPr>
        <p:sp>
          <p:nvSpPr>
            <p:cNvPr id="17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8" name="Group 405"/>
            <p:cNvGrpSpPr/>
            <p:nvPr/>
          </p:nvGrpSpPr>
          <p:grpSpPr>
            <a:xfrm rot="5400000">
              <a:off x="604258" y="2434391"/>
              <a:ext cx="1542982" cy="160687"/>
              <a:chOff x="1809818" y="1385407"/>
              <a:chExt cx="1542982" cy="160687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0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C circuit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1" name="Ink 30"/>
              <p14:cNvContentPartPr/>
              <p14:nvPr/>
            </p14:nvContentPartPr>
            <p14:xfrm>
              <a:off x="3738600" y="317160"/>
              <a:ext cx="4557600" cy="1759680"/>
            </p14:xfrm>
          </p:contentPart>
        </mc:Choice>
        <mc:Fallback>
          <p:pic>
            <p:nvPicPr>
              <p:cNvPr id="31" name="Ink 30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28160" y="314280"/>
                <a:ext cx="4584960" cy="1779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LR circui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13912" y="890546"/>
            <a:ext cx="137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892173" y="1497002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92173" y="3039985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449"/>
          <p:cNvGrpSpPr/>
          <p:nvPr/>
        </p:nvGrpSpPr>
        <p:grpSpPr>
          <a:xfrm>
            <a:off x="306654" y="1497007"/>
            <a:ext cx="670686" cy="1542982"/>
            <a:chOff x="785404" y="1743242"/>
            <a:chExt cx="670686" cy="1542982"/>
          </a:xfrm>
        </p:grpSpPr>
        <p:sp>
          <p:nvSpPr>
            <p:cNvPr id="24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Group 82"/>
          <p:cNvGrpSpPr/>
          <p:nvPr/>
        </p:nvGrpSpPr>
        <p:grpSpPr>
          <a:xfrm>
            <a:off x="1913089" y="1548280"/>
            <a:ext cx="378996" cy="1491705"/>
            <a:chOff x="2599211" y="4506635"/>
            <a:chExt cx="378996" cy="1890454"/>
          </a:xfrm>
        </p:grpSpPr>
        <p:cxnSp>
          <p:nvCxnSpPr>
            <p:cNvPr id="38" name="Straight Connector 37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0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54" name="Arc 5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5" name="Arc 5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52" name="Arc 5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Arc 5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50" name="Arc 4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Arc 5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48" name="Arc 4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Arc 4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46" name="Arc 4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Arc 4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40" name="Straight Connector 39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/>
          <p:nvPr/>
        </p:nvSpPr>
        <p:spPr>
          <a:xfrm rot="5400000">
            <a:off x="2370026" y="181554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2392468" y="249494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58" name="Title 1"/>
          <p:cNvSpPr txBox="1">
            <a:spLocks/>
          </p:cNvSpPr>
          <p:nvPr/>
        </p:nvSpPr>
        <p:spPr>
          <a:xfrm>
            <a:off x="2335401" y="2046521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9" name="Title 1"/>
          <p:cNvSpPr txBox="1">
            <a:spLocks/>
          </p:cNvSpPr>
          <p:nvPr/>
        </p:nvSpPr>
        <p:spPr>
          <a:xfrm rot="16200000">
            <a:off x="1241180" y="187150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34537" name="Comment 9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162050" y="1608138"/>
            <a:ext cx="5219700" cy="4060825"/>
          </a:xfrm>
          <a:custGeom>
            <a:avLst/>
            <a:gdLst>
              <a:gd name="T0" fmla="+- 0 17725 3226"/>
              <a:gd name="T1" fmla="*/ T0 w 14500"/>
              <a:gd name="T2" fmla="+- 0 9437 4467"/>
              <a:gd name="T3" fmla="*/ 9437 h 11279"/>
              <a:gd name="T4" fmla="+- 0 17677 3226"/>
              <a:gd name="T5" fmla="*/ T4 w 14500"/>
              <a:gd name="T6" fmla="+- 0 9361 4467"/>
              <a:gd name="T7" fmla="*/ 9361 h 11279"/>
              <a:gd name="T8" fmla="+- 0 4690 3226"/>
              <a:gd name="T9" fmla="*/ T8 w 14500"/>
              <a:gd name="T10" fmla="+- 0 15745 4467"/>
              <a:gd name="T11" fmla="*/ 15745 h 11279"/>
              <a:gd name="T12" fmla="+- 0 4716 3226"/>
              <a:gd name="T13" fmla="*/ T12 w 14500"/>
              <a:gd name="T14" fmla="+- 0 15745 4467"/>
              <a:gd name="T15" fmla="*/ 15745 h 11279"/>
              <a:gd name="T16" fmla="+- 0 3252 3226"/>
              <a:gd name="T17" fmla="*/ T16 w 14500"/>
              <a:gd name="T18" fmla="+- 0 4495 4467"/>
              <a:gd name="T19" fmla="*/ 4495 h 11279"/>
              <a:gd name="T20" fmla="+- 0 3252 3226"/>
              <a:gd name="T21" fmla="*/ T20 w 14500"/>
              <a:gd name="T22" fmla="+- 0 4519 4467"/>
              <a:gd name="T23" fmla="*/ 4519 h 11279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</a:cxnLst>
            <a:rect l="0" t="0" r="r" b="b"/>
            <a:pathLst>
              <a:path w="14500" h="11279" extrusionOk="0">
                <a:moveTo>
                  <a:pt x="14499" y="4970"/>
                </a:moveTo>
                <a:cubicBezTo>
                  <a:pt x="14477" y="4937"/>
                  <a:pt x="14475" y="4925"/>
                  <a:pt x="14451" y="4894"/>
                </a:cubicBezTo>
              </a:path>
              <a:path w="14500" h="11279" extrusionOk="0">
                <a:moveTo>
                  <a:pt x="1464" y="11278"/>
                </a:moveTo>
                <a:cubicBezTo>
                  <a:pt x="1473" y="11278"/>
                  <a:pt x="1481" y="11278"/>
                  <a:pt x="1490" y="11278"/>
                </a:cubicBezTo>
              </a:path>
              <a:path w="14500" h="11279" extrusionOk="0">
                <a:moveTo>
                  <a:pt x="26" y="28"/>
                </a:moveTo>
                <a:cubicBezTo>
                  <a:pt x="-34" y="-37"/>
                  <a:pt x="14" y="37"/>
                  <a:pt x="26" y="52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4552" name="Comment 24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554163" y="1474788"/>
            <a:ext cx="6669087" cy="4202112"/>
          </a:xfrm>
          <a:custGeom>
            <a:avLst/>
            <a:gdLst>
              <a:gd name="T0" fmla="+- 0 19140 4319"/>
              <a:gd name="T1" fmla="*/ T0 w 18522"/>
              <a:gd name="T2" fmla="+- 0 7028 4097"/>
              <a:gd name="T3" fmla="*/ 7028 h 11673"/>
              <a:gd name="T4" fmla="+- 0 19140 4319"/>
              <a:gd name="T5" fmla="*/ T4 w 18522"/>
              <a:gd name="T6" fmla="+- 0 7028 4097"/>
              <a:gd name="T7" fmla="*/ 7028 h 11673"/>
              <a:gd name="T8" fmla="+- 0 19140 4319"/>
              <a:gd name="T9" fmla="*/ T8 w 18522"/>
              <a:gd name="T10" fmla="+- 0 7028 4097"/>
              <a:gd name="T11" fmla="*/ 7028 h 11673"/>
              <a:gd name="T12" fmla="+- 0 19140 4319"/>
              <a:gd name="T13" fmla="*/ T12 w 18522"/>
              <a:gd name="T14" fmla="+- 0 7028 4097"/>
              <a:gd name="T15" fmla="*/ 7028 h 11673"/>
              <a:gd name="T16" fmla="+- 0 19140 4319"/>
              <a:gd name="T17" fmla="*/ T16 w 18522"/>
              <a:gd name="T18" fmla="+- 0 7028 4097"/>
              <a:gd name="T19" fmla="*/ 7028 h 11673"/>
              <a:gd name="T20" fmla="+- 0 19140 4319"/>
              <a:gd name="T21" fmla="*/ T20 w 18522"/>
              <a:gd name="T22" fmla="+- 0 7028 4097"/>
              <a:gd name="T23" fmla="*/ 7028 h 11673"/>
              <a:gd name="T24" fmla="+- 0 19140 4319"/>
              <a:gd name="T25" fmla="*/ T24 w 18522"/>
              <a:gd name="T26" fmla="+- 0 7028 4097"/>
              <a:gd name="T27" fmla="*/ 7028 h 11673"/>
              <a:gd name="T28" fmla="+- 0 19140 4319"/>
              <a:gd name="T29" fmla="*/ T28 w 18522"/>
              <a:gd name="T30" fmla="+- 0 7028 4097"/>
              <a:gd name="T31" fmla="*/ 7028 h 11673"/>
              <a:gd name="T32" fmla="+- 0 19140 4319"/>
              <a:gd name="T33" fmla="*/ T32 w 18522"/>
              <a:gd name="T34" fmla="+- 0 7028 4097"/>
              <a:gd name="T35" fmla="*/ 7028 h 11673"/>
              <a:gd name="T36" fmla="+- 0 19140 4319"/>
              <a:gd name="T37" fmla="*/ T36 w 18522"/>
              <a:gd name="T38" fmla="+- 0 7028 4097"/>
              <a:gd name="T39" fmla="*/ 7028 h 11673"/>
              <a:gd name="T40" fmla="+- 0 19140 4319"/>
              <a:gd name="T41" fmla="*/ T40 w 18522"/>
              <a:gd name="T42" fmla="+- 0 7028 4097"/>
              <a:gd name="T43" fmla="*/ 7028 h 11673"/>
              <a:gd name="T44" fmla="+- 0 19140 4319"/>
              <a:gd name="T45" fmla="*/ T44 w 18522"/>
              <a:gd name="T46" fmla="+- 0 7028 4097"/>
              <a:gd name="T47" fmla="*/ 7028 h 11673"/>
              <a:gd name="T48" fmla="+- 0 19140 4319"/>
              <a:gd name="T49" fmla="*/ T48 w 18522"/>
              <a:gd name="T50" fmla="+- 0 7028 4097"/>
              <a:gd name="T51" fmla="*/ 7028 h 11673"/>
              <a:gd name="T52" fmla="+- 0 19140 4319"/>
              <a:gd name="T53" fmla="*/ T52 w 18522"/>
              <a:gd name="T54" fmla="+- 0 7028 4097"/>
              <a:gd name="T55" fmla="*/ 7028 h 11673"/>
              <a:gd name="T56" fmla="+- 0 19140 4319"/>
              <a:gd name="T57" fmla="*/ T56 w 18522"/>
              <a:gd name="T58" fmla="+- 0 7028 4097"/>
              <a:gd name="T59" fmla="*/ 7028 h 11673"/>
              <a:gd name="T60" fmla="+- 0 19140 4319"/>
              <a:gd name="T61" fmla="*/ T60 w 18522"/>
              <a:gd name="T62" fmla="+- 0 7028 4097"/>
              <a:gd name="T63" fmla="*/ 7028 h 11673"/>
              <a:gd name="T64" fmla="+- 0 19140 4319"/>
              <a:gd name="T65" fmla="*/ T64 w 18522"/>
              <a:gd name="T66" fmla="+- 0 7028 4097"/>
              <a:gd name="T67" fmla="*/ 7028 h 11673"/>
              <a:gd name="T68" fmla="+- 0 19140 4319"/>
              <a:gd name="T69" fmla="*/ T68 w 18522"/>
              <a:gd name="T70" fmla="+- 0 7028 4097"/>
              <a:gd name="T71" fmla="*/ 7028 h 11673"/>
              <a:gd name="T72" fmla="+- 0 19140 4319"/>
              <a:gd name="T73" fmla="*/ T72 w 18522"/>
              <a:gd name="T74" fmla="+- 0 7028 4097"/>
              <a:gd name="T75" fmla="*/ 7028 h 11673"/>
              <a:gd name="T76" fmla="+- 0 19140 4319"/>
              <a:gd name="T77" fmla="*/ T76 w 18522"/>
              <a:gd name="T78" fmla="+- 0 7028 4097"/>
              <a:gd name="T79" fmla="*/ 7028 h 11673"/>
              <a:gd name="T80" fmla="+- 0 19140 4319"/>
              <a:gd name="T81" fmla="*/ T80 w 18522"/>
              <a:gd name="T82" fmla="+- 0 7028 4097"/>
              <a:gd name="T83" fmla="*/ 7028 h 11673"/>
              <a:gd name="T84" fmla="+- 0 19140 4319"/>
              <a:gd name="T85" fmla="*/ T84 w 18522"/>
              <a:gd name="T86" fmla="+- 0 7028 4097"/>
              <a:gd name="T87" fmla="*/ 7028 h 11673"/>
              <a:gd name="T88" fmla="+- 0 19140 4319"/>
              <a:gd name="T89" fmla="*/ T88 w 18522"/>
              <a:gd name="T90" fmla="+- 0 7028 4097"/>
              <a:gd name="T91" fmla="*/ 7028 h 11673"/>
              <a:gd name="T92" fmla="+- 0 19140 4319"/>
              <a:gd name="T93" fmla="*/ T92 w 18522"/>
              <a:gd name="T94" fmla="+- 0 7028 4097"/>
              <a:gd name="T95" fmla="*/ 7028 h 11673"/>
              <a:gd name="T96" fmla="+- 0 17180 4319"/>
              <a:gd name="T97" fmla="*/ T96 w 18522"/>
              <a:gd name="T98" fmla="+- 0 10852 4097"/>
              <a:gd name="T99" fmla="*/ 10852 h 11673"/>
              <a:gd name="T100" fmla="+- 0 17180 4319"/>
              <a:gd name="T101" fmla="*/ T100 w 18522"/>
              <a:gd name="T102" fmla="+- 0 10876 4097"/>
              <a:gd name="T103" fmla="*/ 10876 h 11673"/>
              <a:gd name="T104" fmla="+- 0 4341 4319"/>
              <a:gd name="T105" fmla="*/ T104 w 18522"/>
              <a:gd name="T106" fmla="+- 0 15769 4097"/>
              <a:gd name="T107" fmla="*/ 15769 h 11673"/>
              <a:gd name="T108" fmla="+- 0 4319 4319"/>
              <a:gd name="T109" fmla="*/ T108 w 18522"/>
              <a:gd name="T110" fmla="+- 0 15721 4097"/>
              <a:gd name="T111" fmla="*/ 15721 h 11673"/>
              <a:gd name="T112" fmla="+- 0 6901 4319"/>
              <a:gd name="T113" fmla="*/ T112 w 18522"/>
              <a:gd name="T114" fmla="+- 0 4121 4097"/>
              <a:gd name="T115" fmla="*/ 4121 h 11673"/>
              <a:gd name="T116" fmla="+- 0 6927 4319"/>
              <a:gd name="T117" fmla="*/ T116 w 18522"/>
              <a:gd name="T118" fmla="+- 0 4121 4097"/>
              <a:gd name="T119" fmla="*/ 4121 h 11673"/>
              <a:gd name="T120" fmla="+- 0 22814 4319"/>
              <a:gd name="T121" fmla="*/ T120 w 18522"/>
              <a:gd name="T122" fmla="+- 0 4419 4097"/>
              <a:gd name="T123" fmla="*/ 4419 h 11673"/>
              <a:gd name="T124" fmla="+- 0 22840 4319"/>
              <a:gd name="T125" fmla="*/ T124 w 18522"/>
              <a:gd name="T126" fmla="+- 0 4419 4097"/>
              <a:gd name="T127" fmla="*/ 4419 h 11673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</a:cxnLst>
            <a:rect l="0" t="0" r="r" b="b"/>
            <a:pathLst>
              <a:path w="18522" h="11673" extrusionOk="0">
                <a:moveTo>
                  <a:pt x="14821" y="2931"/>
                </a:moveTo>
                <a:lnTo>
                  <a:pt x="14821" y="2931"/>
                </a:lnTo>
              </a:path>
              <a:path w="18522" h="11673" extrusionOk="0">
                <a:moveTo>
                  <a:pt x="12861" y="6755"/>
                </a:moveTo>
                <a:cubicBezTo>
                  <a:pt x="12861" y="6763"/>
                  <a:pt x="12861" y="6771"/>
                  <a:pt x="12861" y="6779"/>
                </a:cubicBezTo>
              </a:path>
              <a:path w="18522" h="11673" extrusionOk="0">
                <a:moveTo>
                  <a:pt x="22" y="11672"/>
                </a:moveTo>
                <a:cubicBezTo>
                  <a:pt x="22" y="11633"/>
                  <a:pt x="11" y="11660"/>
                  <a:pt x="0" y="11624"/>
                </a:cubicBezTo>
              </a:path>
              <a:path w="18522" h="11673" extrusionOk="0">
                <a:moveTo>
                  <a:pt x="2582" y="24"/>
                </a:moveTo>
                <a:cubicBezTo>
                  <a:pt x="2582" y="-4"/>
                  <a:pt x="2585" y="-9"/>
                  <a:pt x="2608" y="24"/>
                </a:cubicBezTo>
              </a:path>
              <a:path w="18522" h="11673" extrusionOk="0">
                <a:moveTo>
                  <a:pt x="18495" y="322"/>
                </a:moveTo>
                <a:cubicBezTo>
                  <a:pt x="18504" y="322"/>
                  <a:pt x="18512" y="322"/>
                  <a:pt x="18521" y="322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4575" name="Comment 47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20773825" y="35153600"/>
            <a:ext cx="0" cy="0"/>
          </a:xfrm>
          <a:custGeom>
            <a:avLst/>
            <a:gdLst>
              <a:gd name="T0" fmla="+- 0 17999 17999"/>
              <a:gd name="T1" fmla="*/ T0 w 1"/>
              <a:gd name="T2" fmla="+- 0 5239 5239"/>
              <a:gd name="T3" fmla="*/ 5239 h 1"/>
              <a:gd name="T4" fmla="+- 0 17999 17999"/>
              <a:gd name="T5" fmla="*/ T4 w 1"/>
              <a:gd name="T6" fmla="+- 0 5239 5239"/>
              <a:gd name="T7" fmla="*/ 5239 h 1"/>
              <a:gd name="T8" fmla="+- 0 17999 17999"/>
              <a:gd name="T9" fmla="*/ T8 w 1"/>
              <a:gd name="T10" fmla="+- 0 5239 5239"/>
              <a:gd name="T11" fmla="*/ 5239 h 1"/>
              <a:gd name="T12" fmla="+- 0 17999 17999"/>
              <a:gd name="T13" fmla="*/ T12 w 1"/>
              <a:gd name="T14" fmla="+- 0 5239 5239"/>
              <a:gd name="T15" fmla="*/ 5239 h 1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</a:cxnLst>
            <a:rect l="0" t="0" r="r" b="b"/>
            <a:pathLst>
              <a:path w="1" h="1" extrusionOk="0"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5" name="Ink 14"/>
              <p14:cNvContentPartPr/>
              <p14:nvPr/>
            </p14:nvContentPartPr>
            <p14:xfrm>
              <a:off x="4494600" y="1442880"/>
              <a:ext cx="3282840" cy="711000"/>
            </p14:xfrm>
          </p:contentPart>
        </mc:Choice>
        <mc:Fallback>
          <p:pic>
            <p:nvPicPr>
              <p:cNvPr id="15" name="Ink 1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79480" y="1432440"/>
                <a:ext cx="3312360" cy="725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75205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rehensive Example</a:t>
            </a:r>
            <a:endParaRPr lang="en-US" dirty="0"/>
          </a:p>
        </p:txBody>
      </p:sp>
      <p:grpSp>
        <p:nvGrpSpPr>
          <p:cNvPr id="3" name="Group 3"/>
          <p:cNvGrpSpPr/>
          <p:nvPr/>
        </p:nvGrpSpPr>
        <p:grpSpPr>
          <a:xfrm>
            <a:off x="2589692" y="968284"/>
            <a:ext cx="160687" cy="1414811"/>
            <a:chOff x="4491655" y="3124200"/>
            <a:chExt cx="160687" cy="1414811"/>
          </a:xfrm>
        </p:grpSpPr>
        <p:grpSp>
          <p:nvGrpSpPr>
            <p:cNvPr id="4" name="Group 52"/>
            <p:cNvGrpSpPr/>
            <p:nvPr/>
          </p:nvGrpSpPr>
          <p:grpSpPr>
            <a:xfrm rot="5400000">
              <a:off x="4169397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Connector 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 rot="16200000">
            <a:off x="3302787" y="260878"/>
            <a:ext cx="160687" cy="1414811"/>
            <a:chOff x="4491655" y="3124200"/>
            <a:chExt cx="160687" cy="1414811"/>
          </a:xfrm>
        </p:grpSpPr>
        <p:grpSp>
          <p:nvGrpSpPr>
            <p:cNvPr id="13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49"/>
          <p:cNvGrpSpPr/>
          <p:nvPr/>
        </p:nvGrpSpPr>
        <p:grpSpPr>
          <a:xfrm>
            <a:off x="4010192" y="968461"/>
            <a:ext cx="160687" cy="1414811"/>
            <a:chOff x="4491655" y="3124200"/>
            <a:chExt cx="160687" cy="1414811"/>
          </a:xfrm>
        </p:grpSpPr>
        <p:grpSp>
          <p:nvGrpSpPr>
            <p:cNvPr id="21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2" name="Straight Connector 5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19"/>
          <p:cNvGrpSpPr/>
          <p:nvPr/>
        </p:nvGrpSpPr>
        <p:grpSpPr>
          <a:xfrm rot="16200000">
            <a:off x="1423800" y="261406"/>
            <a:ext cx="160687" cy="1414811"/>
            <a:chOff x="4491655" y="3124200"/>
            <a:chExt cx="160687" cy="1414811"/>
          </a:xfrm>
        </p:grpSpPr>
        <p:grpSp>
          <p:nvGrpSpPr>
            <p:cNvPr id="39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2" name="Straight Connector 8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" name="Title 1"/>
          <p:cNvSpPr txBox="1">
            <a:spLocks/>
          </p:cNvSpPr>
          <p:nvPr/>
        </p:nvSpPr>
        <p:spPr>
          <a:xfrm>
            <a:off x="919544" y="39042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31" name="Oval 130"/>
          <p:cNvSpPr/>
          <p:nvPr/>
        </p:nvSpPr>
        <p:spPr>
          <a:xfrm>
            <a:off x="4967551" y="899410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4971038" y="2325781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TextBox 132"/>
          <p:cNvSpPr txBox="1"/>
          <p:nvPr/>
        </p:nvSpPr>
        <p:spPr>
          <a:xfrm>
            <a:off x="5004182" y="59965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34" name="TextBox 133"/>
          <p:cNvSpPr txBox="1"/>
          <p:nvPr/>
        </p:nvSpPr>
        <p:spPr>
          <a:xfrm>
            <a:off x="4998079" y="232578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35" name="TextBox 134"/>
          <p:cNvSpPr txBox="1"/>
          <p:nvPr/>
        </p:nvSpPr>
        <p:spPr>
          <a:xfrm>
            <a:off x="4885246" y="91666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36" name="TextBox 135"/>
          <p:cNvSpPr txBox="1"/>
          <p:nvPr/>
        </p:nvSpPr>
        <p:spPr>
          <a:xfrm>
            <a:off x="4896128" y="203626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cxnSp>
        <p:nvCxnSpPr>
          <p:cNvPr id="138" name="Straight Connector 137"/>
          <p:cNvCxnSpPr>
            <a:endCxn id="131" idx="2"/>
          </p:cNvCxnSpPr>
          <p:nvPr/>
        </p:nvCxnSpPr>
        <p:spPr>
          <a:xfrm flipV="1">
            <a:off x="4090358" y="961970"/>
            <a:ext cx="877193" cy="70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endCxn id="132" idx="2"/>
          </p:cNvCxnSpPr>
          <p:nvPr/>
        </p:nvCxnSpPr>
        <p:spPr>
          <a:xfrm>
            <a:off x="786463" y="2383449"/>
            <a:ext cx="4184575" cy="489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5" name="Group 451"/>
          <p:cNvGrpSpPr/>
          <p:nvPr/>
        </p:nvGrpSpPr>
        <p:grpSpPr>
          <a:xfrm>
            <a:off x="0" y="968989"/>
            <a:ext cx="1029350" cy="1413197"/>
            <a:chOff x="1641896" y="1804308"/>
            <a:chExt cx="1029350" cy="1413197"/>
          </a:xfrm>
        </p:grpSpPr>
        <p:grpSp>
          <p:nvGrpSpPr>
            <p:cNvPr id="119" name="Group 450"/>
            <p:cNvGrpSpPr/>
            <p:nvPr/>
          </p:nvGrpSpPr>
          <p:grpSpPr>
            <a:xfrm>
              <a:off x="2185471" y="1804308"/>
              <a:ext cx="485775" cy="1413197"/>
              <a:chOff x="2185471" y="1804308"/>
              <a:chExt cx="485775" cy="1413197"/>
            </a:xfrm>
          </p:grpSpPr>
          <p:grpSp>
            <p:nvGrpSpPr>
              <p:cNvPr id="121" name="Group 439"/>
              <p:cNvGrpSpPr/>
              <p:nvPr/>
            </p:nvGrpSpPr>
            <p:grpSpPr>
              <a:xfrm>
                <a:off x="2185471" y="2192942"/>
                <a:ext cx="485775" cy="565091"/>
                <a:chOff x="3259914" y="2192942"/>
                <a:chExt cx="485775" cy="565091"/>
              </a:xfrm>
            </p:grpSpPr>
            <p:sp>
              <p:nvSpPr>
                <p:cNvPr id="124" name="Oval 123"/>
                <p:cNvSpPr/>
                <p:nvPr/>
              </p:nvSpPr>
              <p:spPr>
                <a:xfrm>
                  <a:off x="3259914" y="2231737"/>
                  <a:ext cx="485775" cy="485775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Title 1"/>
                <p:cNvSpPr txBox="1">
                  <a:spLocks/>
                </p:cNvSpPr>
                <p:nvPr/>
              </p:nvSpPr>
              <p:spPr>
                <a:xfrm>
                  <a:off x="3383170" y="219294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rmAutofit fontScale="92500" lnSpcReduction="20000"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+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26" name="Title 1"/>
                <p:cNvSpPr txBox="1">
                  <a:spLocks/>
                </p:cNvSpPr>
                <p:nvPr/>
              </p:nvSpPr>
              <p:spPr>
                <a:xfrm>
                  <a:off x="3383170" y="245193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Autofit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-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p:grpSp>
          <p:cxnSp>
            <p:nvCxnSpPr>
              <p:cNvPr id="122" name="Straight Connector 121"/>
              <p:cNvCxnSpPr/>
              <p:nvPr/>
            </p:nvCxnSpPr>
            <p:spPr>
              <a:xfrm rot="5400000" flipH="1" flipV="1">
                <a:off x="2181469" y="2967510"/>
                <a:ext cx="499991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5400000" flipH="1" flipV="1">
                <a:off x="2214644" y="2018023"/>
                <a:ext cx="42743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0" name="Title 1"/>
            <p:cNvSpPr txBox="1">
              <a:spLocks/>
            </p:cNvSpPr>
            <p:nvPr/>
          </p:nvSpPr>
          <p:spPr>
            <a:xfrm rot="16200000">
              <a:off x="1398510" y="2047694"/>
              <a:ext cx="1191960" cy="70518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V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156" name="TextBox 155"/>
          <p:cNvSpPr txBox="1"/>
          <p:nvPr/>
        </p:nvSpPr>
        <p:spPr>
          <a:xfrm>
            <a:off x="221063" y="2975218"/>
            <a:ext cx="8783238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UcParenR"/>
            </a:pPr>
            <a:r>
              <a:rPr lang="en-US" dirty="0" smtClean="0"/>
              <a:t>This circuit is connected to a capacitor of value 1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F. The switch is in the closed position.</a:t>
            </a:r>
            <a:br>
              <a:rPr lang="en-US" dirty="0" smtClean="0"/>
            </a:br>
            <a:r>
              <a:rPr lang="en-US" dirty="0" smtClean="0"/>
              <a:t>After a long time, what are all the voltages and currents in this circuit?</a:t>
            </a:r>
          </a:p>
          <a:p>
            <a:pPr marL="342900" indent="-342900">
              <a:buAutoNum type="alphaUcParenR"/>
            </a:pPr>
            <a:r>
              <a:rPr lang="en-US" dirty="0" smtClean="0"/>
              <a:t>Next, the switch is opened. </a:t>
            </a:r>
            <a:br>
              <a:rPr lang="en-US" dirty="0" smtClean="0"/>
            </a:br>
            <a:r>
              <a:rPr lang="en-US" dirty="0" smtClean="0"/>
              <a:t>What are all the voltages and currents in this circuit as a function of time </a:t>
            </a:r>
            <a:br>
              <a:rPr lang="en-US" dirty="0" smtClean="0"/>
            </a:br>
            <a:r>
              <a:rPr lang="en-US" dirty="0" smtClean="0"/>
              <a:t>after the switch is opened?</a:t>
            </a:r>
          </a:p>
          <a:p>
            <a:pPr marL="342900" indent="-342900">
              <a:buAutoNum type="alphaUcParenR"/>
            </a:pPr>
            <a:r>
              <a:rPr lang="en-US" dirty="0" smtClean="0"/>
              <a:t>This circuit is now connected to a resistor R</a:t>
            </a:r>
            <a:r>
              <a:rPr lang="en-US" baseline="-25000" dirty="0" smtClean="0"/>
              <a:t>0</a:t>
            </a:r>
            <a:r>
              <a:rPr lang="en-US" dirty="0" smtClean="0"/>
              <a:t>. What is the power dissipated in R</a:t>
            </a:r>
            <a:r>
              <a:rPr lang="en-US" baseline="-25000" dirty="0" smtClean="0"/>
              <a:t>0</a:t>
            </a:r>
            <a:r>
              <a:rPr lang="en-US" dirty="0" smtClean="0"/>
              <a:t>?</a:t>
            </a:r>
          </a:p>
          <a:p>
            <a:pPr marL="342900" indent="-342900">
              <a:buAutoNum type="alphaUcParenR"/>
            </a:pPr>
            <a:r>
              <a:rPr lang="en-US" dirty="0" smtClean="0"/>
              <a:t>If you were to pick a value of R</a:t>
            </a:r>
            <a:r>
              <a:rPr lang="en-US" baseline="-25000" dirty="0" smtClean="0"/>
              <a:t>0</a:t>
            </a:r>
            <a:r>
              <a:rPr lang="en-US" dirty="0" smtClean="0"/>
              <a:t> to absorb as much power as possible, what would it be?</a:t>
            </a:r>
          </a:p>
          <a:p>
            <a:pPr marL="342900" indent="-342900">
              <a:buAutoNum type="alphaUcParenR"/>
            </a:pPr>
            <a:r>
              <a:rPr lang="en-US" dirty="0" smtClean="0"/>
              <a:t>Exercise: Do the same as A,B with an inductor instead.</a:t>
            </a:r>
          </a:p>
          <a:p>
            <a:pPr marL="342900" indent="-342900">
              <a:buAutoNum type="alphaUcParenR"/>
            </a:pPr>
            <a:endParaRPr lang="en-US" dirty="0" smtClean="0"/>
          </a:p>
          <a:p>
            <a:pPr marL="342900" indent="-342900">
              <a:buAutoNum type="alphaUcParenR"/>
            </a:pPr>
            <a:endParaRPr lang="en-US" dirty="0" smtClean="0"/>
          </a:p>
          <a:p>
            <a:endParaRPr lang="en-US" dirty="0"/>
          </a:p>
        </p:txBody>
      </p:sp>
      <p:sp>
        <p:nvSpPr>
          <p:cNvPr id="157" name="Title 1"/>
          <p:cNvSpPr txBox="1">
            <a:spLocks/>
          </p:cNvSpPr>
          <p:nvPr/>
        </p:nvSpPr>
        <p:spPr>
          <a:xfrm>
            <a:off x="2815988" y="40159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8" name="Title 1"/>
          <p:cNvSpPr txBox="1">
            <a:spLocks/>
          </p:cNvSpPr>
          <p:nvPr/>
        </p:nvSpPr>
        <p:spPr>
          <a:xfrm rot="16200000">
            <a:off x="1799222" y="132838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9" name="Title 1"/>
          <p:cNvSpPr txBox="1">
            <a:spLocks/>
          </p:cNvSpPr>
          <p:nvPr/>
        </p:nvSpPr>
        <p:spPr>
          <a:xfrm rot="16200000">
            <a:off x="3294915" y="1300085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>
            <a:off x="2457450" y="968989"/>
            <a:ext cx="473786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V="1">
            <a:off x="2211549" y="887934"/>
            <a:ext cx="245901" cy="810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5" name="Ink 34"/>
              <p14:cNvContentPartPr/>
              <p14:nvPr/>
            </p14:nvContentPartPr>
            <p14:xfrm>
              <a:off x="147960" y="489960"/>
              <a:ext cx="8493480" cy="2608560"/>
            </p14:xfrm>
          </p:contentPart>
        </mc:Choice>
        <mc:Fallback>
          <p:pic>
            <p:nvPicPr>
              <p:cNvPr id="35" name="Ink 3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5720" y="480240"/>
                <a:ext cx="8510040" cy="2633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75205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rehensive Example</a:t>
            </a:r>
            <a:endParaRPr lang="en-US" dirty="0"/>
          </a:p>
        </p:txBody>
      </p:sp>
      <p:grpSp>
        <p:nvGrpSpPr>
          <p:cNvPr id="3" name="Group 3"/>
          <p:cNvGrpSpPr/>
          <p:nvPr/>
        </p:nvGrpSpPr>
        <p:grpSpPr>
          <a:xfrm>
            <a:off x="2589692" y="968284"/>
            <a:ext cx="160687" cy="1414811"/>
            <a:chOff x="4491655" y="3124200"/>
            <a:chExt cx="160687" cy="1414811"/>
          </a:xfrm>
        </p:grpSpPr>
        <p:grpSp>
          <p:nvGrpSpPr>
            <p:cNvPr id="4" name="Group 52"/>
            <p:cNvGrpSpPr/>
            <p:nvPr/>
          </p:nvGrpSpPr>
          <p:grpSpPr>
            <a:xfrm rot="5400000">
              <a:off x="4169397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Connector 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 rot="16200000">
            <a:off x="3302787" y="260878"/>
            <a:ext cx="160687" cy="1414811"/>
            <a:chOff x="4491655" y="3124200"/>
            <a:chExt cx="160687" cy="1414811"/>
          </a:xfrm>
        </p:grpSpPr>
        <p:grpSp>
          <p:nvGrpSpPr>
            <p:cNvPr id="13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49"/>
          <p:cNvGrpSpPr/>
          <p:nvPr/>
        </p:nvGrpSpPr>
        <p:grpSpPr>
          <a:xfrm>
            <a:off x="4010192" y="968461"/>
            <a:ext cx="160687" cy="1414811"/>
            <a:chOff x="4491655" y="3124200"/>
            <a:chExt cx="160687" cy="1414811"/>
          </a:xfrm>
        </p:grpSpPr>
        <p:grpSp>
          <p:nvGrpSpPr>
            <p:cNvPr id="21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2" name="Straight Connector 5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19"/>
          <p:cNvGrpSpPr/>
          <p:nvPr/>
        </p:nvGrpSpPr>
        <p:grpSpPr>
          <a:xfrm rot="16200000">
            <a:off x="1423800" y="261406"/>
            <a:ext cx="160687" cy="1414811"/>
            <a:chOff x="4491655" y="3124200"/>
            <a:chExt cx="160687" cy="1414811"/>
          </a:xfrm>
        </p:grpSpPr>
        <p:grpSp>
          <p:nvGrpSpPr>
            <p:cNvPr id="36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2" name="Straight Connector 8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" name="Title 1"/>
          <p:cNvSpPr txBox="1">
            <a:spLocks/>
          </p:cNvSpPr>
          <p:nvPr/>
        </p:nvSpPr>
        <p:spPr>
          <a:xfrm>
            <a:off x="919544" y="39042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31" name="Oval 130"/>
          <p:cNvSpPr/>
          <p:nvPr/>
        </p:nvSpPr>
        <p:spPr>
          <a:xfrm>
            <a:off x="4967551" y="899410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4971038" y="2325781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TextBox 132"/>
          <p:cNvSpPr txBox="1"/>
          <p:nvPr/>
        </p:nvSpPr>
        <p:spPr>
          <a:xfrm>
            <a:off x="5004182" y="59965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34" name="TextBox 133"/>
          <p:cNvSpPr txBox="1"/>
          <p:nvPr/>
        </p:nvSpPr>
        <p:spPr>
          <a:xfrm>
            <a:off x="4998079" y="232578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35" name="TextBox 134"/>
          <p:cNvSpPr txBox="1"/>
          <p:nvPr/>
        </p:nvSpPr>
        <p:spPr>
          <a:xfrm>
            <a:off x="4885246" y="91666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36" name="TextBox 135"/>
          <p:cNvSpPr txBox="1"/>
          <p:nvPr/>
        </p:nvSpPr>
        <p:spPr>
          <a:xfrm>
            <a:off x="4896128" y="203626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cxnSp>
        <p:nvCxnSpPr>
          <p:cNvPr id="138" name="Straight Connector 137"/>
          <p:cNvCxnSpPr>
            <a:endCxn id="131" idx="2"/>
          </p:cNvCxnSpPr>
          <p:nvPr/>
        </p:nvCxnSpPr>
        <p:spPr>
          <a:xfrm flipV="1">
            <a:off x="4090358" y="961970"/>
            <a:ext cx="877193" cy="70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endCxn id="132" idx="2"/>
          </p:cNvCxnSpPr>
          <p:nvPr/>
        </p:nvCxnSpPr>
        <p:spPr>
          <a:xfrm>
            <a:off x="786463" y="2383449"/>
            <a:ext cx="4184575" cy="489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7" name="Group 451"/>
          <p:cNvGrpSpPr/>
          <p:nvPr/>
        </p:nvGrpSpPr>
        <p:grpSpPr>
          <a:xfrm>
            <a:off x="0" y="968989"/>
            <a:ext cx="1029350" cy="1413197"/>
            <a:chOff x="1641896" y="1804308"/>
            <a:chExt cx="1029350" cy="1413197"/>
          </a:xfrm>
        </p:grpSpPr>
        <p:grpSp>
          <p:nvGrpSpPr>
            <p:cNvPr id="38" name="Group 450"/>
            <p:cNvGrpSpPr/>
            <p:nvPr/>
          </p:nvGrpSpPr>
          <p:grpSpPr>
            <a:xfrm>
              <a:off x="2185471" y="1804308"/>
              <a:ext cx="485775" cy="1413197"/>
              <a:chOff x="2185471" y="1804308"/>
              <a:chExt cx="485775" cy="1413197"/>
            </a:xfrm>
          </p:grpSpPr>
          <p:grpSp>
            <p:nvGrpSpPr>
              <p:cNvPr id="39" name="Group 439"/>
              <p:cNvGrpSpPr/>
              <p:nvPr/>
            </p:nvGrpSpPr>
            <p:grpSpPr>
              <a:xfrm>
                <a:off x="2185471" y="2192942"/>
                <a:ext cx="485775" cy="565091"/>
                <a:chOff x="3259914" y="2192942"/>
                <a:chExt cx="485775" cy="565091"/>
              </a:xfrm>
            </p:grpSpPr>
            <p:sp>
              <p:nvSpPr>
                <p:cNvPr id="124" name="Oval 123"/>
                <p:cNvSpPr/>
                <p:nvPr/>
              </p:nvSpPr>
              <p:spPr>
                <a:xfrm>
                  <a:off x="3259914" y="2231737"/>
                  <a:ext cx="485775" cy="485775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Title 1"/>
                <p:cNvSpPr txBox="1">
                  <a:spLocks/>
                </p:cNvSpPr>
                <p:nvPr/>
              </p:nvSpPr>
              <p:spPr>
                <a:xfrm>
                  <a:off x="3383170" y="219294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rmAutofit fontScale="92500" lnSpcReduction="20000"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+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26" name="Title 1"/>
                <p:cNvSpPr txBox="1">
                  <a:spLocks/>
                </p:cNvSpPr>
                <p:nvPr/>
              </p:nvSpPr>
              <p:spPr>
                <a:xfrm>
                  <a:off x="3383170" y="245193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Autofit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-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p:grpSp>
          <p:cxnSp>
            <p:nvCxnSpPr>
              <p:cNvPr id="122" name="Straight Connector 121"/>
              <p:cNvCxnSpPr/>
              <p:nvPr/>
            </p:nvCxnSpPr>
            <p:spPr>
              <a:xfrm rot="5400000" flipH="1" flipV="1">
                <a:off x="2181469" y="2967510"/>
                <a:ext cx="499991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5400000" flipH="1" flipV="1">
                <a:off x="2214644" y="2018023"/>
                <a:ext cx="42743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0" name="Title 1"/>
            <p:cNvSpPr txBox="1">
              <a:spLocks/>
            </p:cNvSpPr>
            <p:nvPr/>
          </p:nvSpPr>
          <p:spPr>
            <a:xfrm rot="16200000">
              <a:off x="1398510" y="2047694"/>
              <a:ext cx="1191960" cy="70518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V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157" name="Title 1"/>
          <p:cNvSpPr txBox="1">
            <a:spLocks/>
          </p:cNvSpPr>
          <p:nvPr/>
        </p:nvSpPr>
        <p:spPr>
          <a:xfrm>
            <a:off x="2780220" y="40159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8" name="Title 1"/>
          <p:cNvSpPr txBox="1">
            <a:spLocks/>
          </p:cNvSpPr>
          <p:nvPr/>
        </p:nvSpPr>
        <p:spPr>
          <a:xfrm rot="16200000">
            <a:off x="1799222" y="132838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9" name="Title 1"/>
          <p:cNvSpPr txBox="1">
            <a:spLocks/>
          </p:cNvSpPr>
          <p:nvPr/>
        </p:nvSpPr>
        <p:spPr>
          <a:xfrm rot="16200000">
            <a:off x="3294915" y="1300085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>
            <a:off x="2457450" y="968989"/>
            <a:ext cx="473786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V="1">
            <a:off x="2211549" y="887934"/>
            <a:ext cx="245901" cy="810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75205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rehensive Example</a:t>
            </a:r>
            <a:endParaRPr lang="en-US" dirty="0"/>
          </a:p>
        </p:txBody>
      </p:sp>
      <p:grpSp>
        <p:nvGrpSpPr>
          <p:cNvPr id="3" name="Group 3"/>
          <p:cNvGrpSpPr/>
          <p:nvPr/>
        </p:nvGrpSpPr>
        <p:grpSpPr>
          <a:xfrm>
            <a:off x="2589692" y="968284"/>
            <a:ext cx="160687" cy="1414811"/>
            <a:chOff x="4491655" y="3124200"/>
            <a:chExt cx="160687" cy="1414811"/>
          </a:xfrm>
        </p:grpSpPr>
        <p:grpSp>
          <p:nvGrpSpPr>
            <p:cNvPr id="4" name="Group 52"/>
            <p:cNvGrpSpPr/>
            <p:nvPr/>
          </p:nvGrpSpPr>
          <p:grpSpPr>
            <a:xfrm rot="5400000">
              <a:off x="4169397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Connector 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 rot="16200000">
            <a:off x="3302787" y="260878"/>
            <a:ext cx="160687" cy="1414811"/>
            <a:chOff x="4491655" y="3124200"/>
            <a:chExt cx="160687" cy="1414811"/>
          </a:xfrm>
        </p:grpSpPr>
        <p:grpSp>
          <p:nvGrpSpPr>
            <p:cNvPr id="13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49"/>
          <p:cNvGrpSpPr/>
          <p:nvPr/>
        </p:nvGrpSpPr>
        <p:grpSpPr>
          <a:xfrm>
            <a:off x="4010192" y="968461"/>
            <a:ext cx="160687" cy="1414811"/>
            <a:chOff x="4491655" y="3124200"/>
            <a:chExt cx="160687" cy="1414811"/>
          </a:xfrm>
        </p:grpSpPr>
        <p:grpSp>
          <p:nvGrpSpPr>
            <p:cNvPr id="21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2" name="Straight Connector 5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19"/>
          <p:cNvGrpSpPr/>
          <p:nvPr/>
        </p:nvGrpSpPr>
        <p:grpSpPr>
          <a:xfrm rot="16200000">
            <a:off x="1423800" y="261406"/>
            <a:ext cx="160687" cy="1414811"/>
            <a:chOff x="4491655" y="3124200"/>
            <a:chExt cx="160687" cy="1414811"/>
          </a:xfrm>
        </p:grpSpPr>
        <p:grpSp>
          <p:nvGrpSpPr>
            <p:cNvPr id="36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2" name="Straight Connector 8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" name="Title 1"/>
          <p:cNvSpPr txBox="1">
            <a:spLocks/>
          </p:cNvSpPr>
          <p:nvPr/>
        </p:nvSpPr>
        <p:spPr>
          <a:xfrm>
            <a:off x="919544" y="39042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31" name="Oval 130"/>
          <p:cNvSpPr/>
          <p:nvPr/>
        </p:nvSpPr>
        <p:spPr>
          <a:xfrm>
            <a:off x="4967551" y="899410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4971038" y="2325781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TextBox 132"/>
          <p:cNvSpPr txBox="1"/>
          <p:nvPr/>
        </p:nvSpPr>
        <p:spPr>
          <a:xfrm>
            <a:off x="5004182" y="59965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34" name="TextBox 133"/>
          <p:cNvSpPr txBox="1"/>
          <p:nvPr/>
        </p:nvSpPr>
        <p:spPr>
          <a:xfrm>
            <a:off x="4998079" y="232578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35" name="TextBox 134"/>
          <p:cNvSpPr txBox="1"/>
          <p:nvPr/>
        </p:nvSpPr>
        <p:spPr>
          <a:xfrm>
            <a:off x="4885246" y="91666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36" name="TextBox 135"/>
          <p:cNvSpPr txBox="1"/>
          <p:nvPr/>
        </p:nvSpPr>
        <p:spPr>
          <a:xfrm>
            <a:off x="4896128" y="203626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cxnSp>
        <p:nvCxnSpPr>
          <p:cNvPr id="138" name="Straight Connector 137"/>
          <p:cNvCxnSpPr>
            <a:endCxn id="131" idx="2"/>
          </p:cNvCxnSpPr>
          <p:nvPr/>
        </p:nvCxnSpPr>
        <p:spPr>
          <a:xfrm flipV="1">
            <a:off x="4090358" y="961970"/>
            <a:ext cx="877193" cy="70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endCxn id="132" idx="2"/>
          </p:cNvCxnSpPr>
          <p:nvPr/>
        </p:nvCxnSpPr>
        <p:spPr>
          <a:xfrm>
            <a:off x="786463" y="2383449"/>
            <a:ext cx="4184575" cy="489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7" name="Group 451"/>
          <p:cNvGrpSpPr/>
          <p:nvPr/>
        </p:nvGrpSpPr>
        <p:grpSpPr>
          <a:xfrm>
            <a:off x="0" y="968989"/>
            <a:ext cx="1029350" cy="1413197"/>
            <a:chOff x="1641896" y="1804308"/>
            <a:chExt cx="1029350" cy="1413197"/>
          </a:xfrm>
        </p:grpSpPr>
        <p:grpSp>
          <p:nvGrpSpPr>
            <p:cNvPr id="38" name="Group 450"/>
            <p:cNvGrpSpPr/>
            <p:nvPr/>
          </p:nvGrpSpPr>
          <p:grpSpPr>
            <a:xfrm>
              <a:off x="2185471" y="1804308"/>
              <a:ext cx="485775" cy="1413197"/>
              <a:chOff x="2185471" y="1804308"/>
              <a:chExt cx="485775" cy="1413197"/>
            </a:xfrm>
          </p:grpSpPr>
          <p:grpSp>
            <p:nvGrpSpPr>
              <p:cNvPr id="39" name="Group 439"/>
              <p:cNvGrpSpPr/>
              <p:nvPr/>
            </p:nvGrpSpPr>
            <p:grpSpPr>
              <a:xfrm>
                <a:off x="2185471" y="2192942"/>
                <a:ext cx="485775" cy="565091"/>
                <a:chOff x="3259914" y="2192942"/>
                <a:chExt cx="485775" cy="565091"/>
              </a:xfrm>
            </p:grpSpPr>
            <p:sp>
              <p:nvSpPr>
                <p:cNvPr id="124" name="Oval 123"/>
                <p:cNvSpPr/>
                <p:nvPr/>
              </p:nvSpPr>
              <p:spPr>
                <a:xfrm>
                  <a:off x="3259914" y="2231737"/>
                  <a:ext cx="485775" cy="485775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Title 1"/>
                <p:cNvSpPr txBox="1">
                  <a:spLocks/>
                </p:cNvSpPr>
                <p:nvPr/>
              </p:nvSpPr>
              <p:spPr>
                <a:xfrm>
                  <a:off x="3383170" y="219294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rmAutofit fontScale="92500" lnSpcReduction="20000"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+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26" name="Title 1"/>
                <p:cNvSpPr txBox="1">
                  <a:spLocks/>
                </p:cNvSpPr>
                <p:nvPr/>
              </p:nvSpPr>
              <p:spPr>
                <a:xfrm>
                  <a:off x="3383170" y="245193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Autofit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-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p:grpSp>
          <p:cxnSp>
            <p:nvCxnSpPr>
              <p:cNvPr id="122" name="Straight Connector 121"/>
              <p:cNvCxnSpPr/>
              <p:nvPr/>
            </p:nvCxnSpPr>
            <p:spPr>
              <a:xfrm rot="5400000" flipH="1" flipV="1">
                <a:off x="2181469" y="2967510"/>
                <a:ext cx="499991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5400000" flipH="1" flipV="1">
                <a:off x="2214644" y="2018023"/>
                <a:ext cx="42743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0" name="Title 1"/>
            <p:cNvSpPr txBox="1">
              <a:spLocks/>
            </p:cNvSpPr>
            <p:nvPr/>
          </p:nvSpPr>
          <p:spPr>
            <a:xfrm rot="16200000">
              <a:off x="1398510" y="2047694"/>
              <a:ext cx="1191960" cy="70518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V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157" name="Title 1"/>
          <p:cNvSpPr txBox="1">
            <a:spLocks/>
          </p:cNvSpPr>
          <p:nvPr/>
        </p:nvSpPr>
        <p:spPr>
          <a:xfrm>
            <a:off x="2780220" y="40159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8" name="Title 1"/>
          <p:cNvSpPr txBox="1">
            <a:spLocks/>
          </p:cNvSpPr>
          <p:nvPr/>
        </p:nvSpPr>
        <p:spPr>
          <a:xfrm rot="16200000">
            <a:off x="1799222" y="132838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9" name="Title 1"/>
          <p:cNvSpPr txBox="1">
            <a:spLocks/>
          </p:cNvSpPr>
          <p:nvPr/>
        </p:nvSpPr>
        <p:spPr>
          <a:xfrm rot="16200000">
            <a:off x="3294915" y="1300085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>
            <a:off x="2457450" y="968989"/>
            <a:ext cx="473786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V="1">
            <a:off x="2211549" y="887934"/>
            <a:ext cx="245901" cy="810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9735" y="15013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731734" y="3829067"/>
            <a:ext cx="2468503" cy="646775"/>
            <a:chOff x="4979225" y="1574356"/>
            <a:chExt cx="2841625" cy="744537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4979225" y="1574356"/>
            <a:ext cx="2841625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45" name="Equation" r:id="rId4" imgW="1066680" imgH="279360" progId="Equation.DSMT4">
                    <p:embed/>
                  </p:oleObj>
                </mc:Choice>
                <mc:Fallback>
                  <p:oleObj name="Equation" r:id="rId4" imgW="1066680" imgH="27936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9225" y="1574356"/>
                          <a:ext cx="2841625" cy="744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388698" y="15830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78375" y="150133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390545" y="18237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63231" y="2300068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21871" y="2300068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434041" y="2622439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978375" y="3113313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6634" y="3113313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448553" y="343568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978375" y="3912044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6634" y="3912044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492049" y="42344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2008" name="Object 8"/>
          <p:cNvGraphicFramePr>
            <a:graphicFrameLocks noChangeAspect="1"/>
          </p:cNvGraphicFramePr>
          <p:nvPr/>
        </p:nvGraphicFramePr>
        <p:xfrm>
          <a:off x="4662156" y="1617662"/>
          <a:ext cx="2432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6" name="Equation" r:id="rId6" imgW="1447560" imgH="253800" progId="Equation.DSMT4">
                  <p:embed/>
                </p:oleObj>
              </mc:Choice>
              <mc:Fallback>
                <p:oleObj name="Equation" r:id="rId6" imgW="14475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156" y="1617662"/>
                        <a:ext cx="24320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9" name="Object 9"/>
          <p:cNvGraphicFramePr>
            <a:graphicFrameLocks noChangeAspect="1"/>
          </p:cNvGraphicFramePr>
          <p:nvPr/>
        </p:nvGraphicFramePr>
        <p:xfrm>
          <a:off x="7955887" y="1639433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7" name="Equation" r:id="rId8" imgW="355320" imgH="241200" progId="Equation.DSMT4">
                  <p:embed/>
                </p:oleObj>
              </mc:Choice>
              <mc:Fallback>
                <p:oleObj name="Equation" r:id="rId8" imgW="3553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887" y="1639433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360230" y="24847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4602605" y="2519362"/>
          <a:ext cx="24955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8" name="Equation" r:id="rId10" imgW="1485720" imgH="253800" progId="Equation.DSMT4">
                  <p:embed/>
                </p:oleObj>
              </mc:Choice>
              <mc:Fallback>
                <p:oleObj name="Equation" r:id="rId10" imgW="148572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605" y="2519362"/>
                        <a:ext cx="24955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7934676" y="2519362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9" name="Equation" r:id="rId12" imgW="355320" imgH="241200" progId="Equation.DSMT4">
                  <p:embed/>
                </p:oleObj>
              </mc:Choice>
              <mc:Fallback>
                <p:oleObj name="Equation" r:id="rId12" imgW="3553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676" y="2519362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4690730" y="3114675"/>
            <a:ext cx="2409825" cy="646112"/>
            <a:chOff x="5012119" y="1575267"/>
            <a:chExt cx="2774078" cy="743774"/>
          </a:xfrm>
        </p:grpSpPr>
        <p:graphicFrame>
          <p:nvGraphicFramePr>
            <p:cNvPr id="45" name="Object 2"/>
            <p:cNvGraphicFramePr>
              <a:graphicFrameLocks noChangeAspect="1"/>
            </p:cNvGraphicFramePr>
            <p:nvPr/>
          </p:nvGraphicFramePr>
          <p:xfrm>
            <a:off x="5012119" y="1575267"/>
            <a:ext cx="2774078" cy="743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50" name="Equation" r:id="rId14" imgW="1041120" imgH="279360" progId="Equation.DSMT4">
                    <p:embed/>
                  </p:oleObj>
                </mc:Choice>
                <mc:Fallback>
                  <p:oleObj name="Equation" r:id="rId14" imgW="1041120" imgH="27936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119" y="1575267"/>
                          <a:ext cx="2774078" cy="743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3" name="Ink 2"/>
              <p14:cNvContentPartPr/>
              <p14:nvPr/>
            </p14:nvContentPartPr>
            <p14:xfrm>
              <a:off x="5250600" y="2032560"/>
              <a:ext cx="3273840" cy="23587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244120" y="2023200"/>
                <a:ext cx="3283920" cy="2371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85</TotalTime>
  <Words>461</Words>
  <Application>Microsoft Office PowerPoint</Application>
  <PresentationFormat>On-screen Show (4:3)</PresentationFormat>
  <Paragraphs>231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Symbol</vt:lpstr>
      <vt:lpstr>Times New Roman</vt:lpstr>
      <vt:lpstr>Office Theme</vt:lpstr>
      <vt:lpstr>Equation</vt:lpstr>
      <vt:lpstr>EECS 70A: Network Analysis</vt:lpstr>
      <vt:lpstr>Topics covered</vt:lpstr>
      <vt:lpstr>Thevenin, Norton Theorems:</vt:lpstr>
      <vt:lpstr>PowerPoint Presentation</vt:lpstr>
      <vt:lpstr>LR circuit</vt:lpstr>
      <vt:lpstr>Comprehensive Example</vt:lpstr>
      <vt:lpstr>Comprehensive Example</vt:lpstr>
      <vt:lpstr>Comprehensive Example</vt:lpstr>
      <vt:lpstr>Conversion procedures</vt:lpstr>
      <vt:lpstr>Circuits</vt:lpstr>
      <vt:lpstr>Series/Parallel Impedances</vt:lpstr>
      <vt:lpstr>Conversion procedures</vt:lpstr>
      <vt:lpstr>“Transfer Function”</vt:lpstr>
      <vt:lpstr>Phasor Example 1</vt:lpstr>
      <vt:lpstr>Phasor Example 2</vt:lpstr>
      <vt:lpstr>Example Transfer function</vt:lpstr>
      <vt:lpstr>PowerPoint Presentation</vt:lpstr>
      <vt:lpstr>Symbol library</vt:lpstr>
      <vt:lpstr>Exam cheat sheet</vt:lpstr>
    </vt:vector>
  </TitlesOfParts>
  <Company>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Peter John BURKE (pburke)</cp:lastModifiedBy>
  <cp:revision>1178</cp:revision>
  <dcterms:created xsi:type="dcterms:W3CDTF">2010-03-26T00:11:49Z</dcterms:created>
  <dcterms:modified xsi:type="dcterms:W3CDTF">2015-06-04T19:21:16Z</dcterms:modified>
</cp:coreProperties>
</file>